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144F91" w14:textId="2064DA38" w:rsidR="00844B6B" w:rsidRPr="00844B6B" w:rsidRDefault="00715807" w:rsidP="00844B6B">
      <w:pPr>
        <w:jc w:val="center"/>
        <w:rPr>
          <w:rFonts w:eastAsia="黑体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横峰中学</w:t>
      </w:r>
      <w:r>
        <w:rPr>
          <w:b/>
          <w:sz w:val="32"/>
          <w:szCs w:val="32"/>
        </w:rPr>
        <w:t>2020-2021</w:t>
      </w:r>
      <w:r>
        <w:rPr>
          <w:rFonts w:hint="eastAsia"/>
          <w:b/>
          <w:sz w:val="32"/>
          <w:szCs w:val="32"/>
        </w:rPr>
        <w:t>学年度上学期第一次月</w:t>
      </w:r>
      <w:r>
        <w:rPr>
          <w:rFonts w:eastAsia="黑体" w:hint="eastAsia"/>
          <w:b/>
          <w:sz w:val="32"/>
          <w:szCs w:val="32"/>
        </w:rPr>
        <w:t>考</w:t>
      </w:r>
    </w:p>
    <w:p w14:paraId="3B3D2712" w14:textId="1F94359E" w:rsidR="00844B6B" w:rsidRPr="00844B6B" w:rsidRDefault="00715807" w:rsidP="00844B6B">
      <w:pPr>
        <w:jc w:val="center"/>
        <w:rPr>
          <w:rFonts w:asciiTheme="minorHAnsi" w:eastAsia="黑体" w:hAnsiTheme="minorHAnsi"/>
          <w:b/>
          <w:sz w:val="32"/>
          <w:szCs w:val="32"/>
        </w:rPr>
      </w:pPr>
      <w:r>
        <w:rPr>
          <w:rFonts w:ascii="黑体" w:eastAsia="黑体" w:hint="eastAsia"/>
          <w:b/>
          <w:sz w:val="32"/>
          <w:szCs w:val="32"/>
        </w:rPr>
        <w:t>高三</w:t>
      </w:r>
      <w:r w:rsidR="00844B6B" w:rsidRPr="00844B6B">
        <w:rPr>
          <w:rFonts w:ascii="黑体" w:eastAsia="黑体" w:hint="eastAsia"/>
          <w:b/>
          <w:sz w:val="32"/>
          <w:szCs w:val="32"/>
        </w:rPr>
        <w:t>数学（理）试卷</w:t>
      </w:r>
    </w:p>
    <w:p w14:paraId="3410BCA0" w14:textId="77777777" w:rsidR="00844B6B" w:rsidRDefault="00844B6B" w:rsidP="00844B6B">
      <w:pPr>
        <w:jc w:val="center"/>
      </w:pPr>
      <w:r>
        <w:rPr>
          <w:rFonts w:hint="eastAsia"/>
        </w:rPr>
        <w:t>命题人：丁云进</w: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审题人：李冬倪</w:t>
      </w:r>
    </w:p>
    <w:p w14:paraId="01210CDD" w14:textId="77777777" w:rsidR="00844B6B" w:rsidRPr="009C0381" w:rsidRDefault="00844B6B" w:rsidP="00844B6B">
      <w:pPr>
        <w:rPr>
          <w:b/>
        </w:rPr>
      </w:pPr>
      <w:r w:rsidRPr="009C0381">
        <w:rPr>
          <w:rFonts w:hint="eastAsia"/>
          <w:b/>
        </w:rPr>
        <w:t>一、单选题</w:t>
      </w:r>
      <w:r>
        <w:rPr>
          <w:rFonts w:hint="eastAsia"/>
          <w:b/>
        </w:rPr>
        <w:t>（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计</w:t>
      </w:r>
      <w:r>
        <w:rPr>
          <w:rFonts w:hint="eastAsia"/>
          <w:b/>
        </w:rPr>
        <w:t>6</w:t>
      </w:r>
      <w:r>
        <w:rPr>
          <w:b/>
        </w:rPr>
        <w:t>0</w:t>
      </w:r>
      <w:r>
        <w:rPr>
          <w:rFonts w:hint="eastAsia"/>
          <w:b/>
        </w:rPr>
        <w:t>分）</w:t>
      </w:r>
    </w:p>
    <w:p w14:paraId="6BF71961" w14:textId="77777777" w:rsidR="00844B6B" w:rsidRDefault="00844B6B" w:rsidP="00844B6B">
      <w:pPr>
        <w:jc w:val="left"/>
        <w:textAlignment w:val="center"/>
        <w:rPr>
          <w:rFonts w:eastAsia="Times New Roman"/>
        </w:rPr>
      </w:pPr>
      <w:r>
        <w:t>1</w:t>
      </w:r>
      <w:r>
        <w:t>．</w:t>
      </w:r>
      <w:r>
        <w:rPr>
          <w:rFonts w:ascii="宋体" w:hAnsi="宋体" w:cs="宋体"/>
        </w:rPr>
        <w:t>已知集合</w:t>
      </w:r>
      <w:r>
        <w:object w:dxaOrig="1395" w:dyaOrig="315" w14:anchorId="2BB0D0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8122eca2e3d4590af40290a025ef1de" style="width:69.75pt;height:15.75pt" o:ole="">
            <v:imagedata r:id="rId6" o:title="eqIde8122eca2e3d4590af40290a025ef1de"/>
          </v:shape>
          <o:OLEObject Type="Embed" ProgID="Equation.DSMT4" ShapeID="_x0000_i1025" DrawAspect="Content" ObjectID="_1662793458" r:id="rId7"/>
        </w:object>
      </w:r>
      <w:r>
        <w:rPr>
          <w:rFonts w:ascii="宋体" w:hAnsi="宋体" w:cs="宋体"/>
        </w:rPr>
        <w:t>，</w:t>
      </w:r>
      <w:r>
        <w:object w:dxaOrig="1380" w:dyaOrig="315" w14:anchorId="39366C0F">
          <v:shape id="_x0000_i1026" type="#_x0000_t75" alt="eqId0a81701dd79445578b5816cea6570abc" style="width:69pt;height:15.75pt" o:ole="">
            <v:imagedata r:id="rId8" o:title="eqId0a81701dd79445578b5816cea6570abc"/>
          </v:shape>
          <o:OLEObject Type="Embed" ProgID="Equation.DSMT4" ShapeID="_x0000_i1026" DrawAspect="Content" ObjectID="_1662793459" r:id="rId9"/>
        </w:object>
      </w:r>
      <w:r>
        <w:rPr>
          <w:rFonts w:ascii="宋体" w:hAnsi="宋体" w:cs="宋体"/>
        </w:rPr>
        <w:t>，则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∩</w:t>
      </w:r>
      <w:r>
        <w:rPr>
          <w:rFonts w:eastAsia="Times New Roman"/>
          <w:i/>
        </w:rPr>
        <w:t>B</w:t>
      </w:r>
      <w:r>
        <w:rPr>
          <w:rFonts w:eastAsia="Times New Roman"/>
        </w:rPr>
        <w:t>=</w:t>
      </w:r>
    </w:p>
    <w:p w14:paraId="019586B2" w14:textId="77777777" w:rsidR="00844B6B" w:rsidRDefault="00844B6B" w:rsidP="00844B6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043B54">
        <w:t>A</w:t>
      </w:r>
      <w:r w:rsidRPr="00043B54">
        <w:t>．</w:t>
      </w:r>
      <w:r>
        <w:rPr>
          <w:rFonts w:eastAsia="Times New Roman"/>
        </w:rPr>
        <w:t>(</w:t>
      </w:r>
      <w:r>
        <w:rPr>
          <w:rFonts w:ascii="宋体" w:hAnsi="宋体" w:cs="宋体"/>
        </w:rPr>
        <w:t>–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+</w:t>
      </w:r>
      <w:r>
        <w:rPr>
          <w:rFonts w:ascii="宋体" w:hAnsi="宋体" w:cs="宋体"/>
        </w:rPr>
        <w:t>∞</w:t>
      </w:r>
      <w:r>
        <w:rPr>
          <w:rFonts w:eastAsia="Times New Roman"/>
        </w:rPr>
        <w:t xml:space="preserve">)       </w:t>
      </w:r>
      <w:r w:rsidRPr="00043B54">
        <w:t>B</w:t>
      </w:r>
      <w:r w:rsidRPr="00043B54">
        <w:t>．</w:t>
      </w:r>
      <w:r>
        <w:rPr>
          <w:rFonts w:eastAsia="Times New Roman"/>
        </w:rPr>
        <w:t>(</w:t>
      </w:r>
      <w:r>
        <w:rPr>
          <w:rFonts w:ascii="宋体" w:hAnsi="宋体" w:cs="宋体"/>
        </w:rPr>
        <w:t>–∞，</w:t>
      </w:r>
      <w:r>
        <w:rPr>
          <w:rFonts w:eastAsia="Times New Roman"/>
        </w:rPr>
        <w:t xml:space="preserve">2)           </w:t>
      </w:r>
      <w:r w:rsidRPr="00043B54">
        <w:t>C</w:t>
      </w:r>
      <w:r w:rsidRPr="00043B54">
        <w:t>．</w:t>
      </w:r>
      <w:r>
        <w:rPr>
          <w:rFonts w:eastAsia="Times New Roman"/>
        </w:rPr>
        <w:t>(–1</w:t>
      </w:r>
      <w:r>
        <w:rPr>
          <w:rFonts w:ascii="宋体" w:hAnsi="宋体" w:cs="宋体"/>
        </w:rPr>
        <w:t>，</w:t>
      </w:r>
      <w:r>
        <w:rPr>
          <w:rFonts w:eastAsia="Times New Roman"/>
        </w:rPr>
        <w:t xml:space="preserve">2)           </w:t>
      </w:r>
      <w:r w:rsidRPr="00043B54">
        <w:t>D</w:t>
      </w:r>
      <w:r w:rsidRPr="00043B54">
        <w:t>．</w:t>
      </w:r>
      <w:r>
        <w:object w:dxaOrig="255" w:dyaOrig="285" w14:anchorId="77DC40FB">
          <v:shape id="_x0000_i1027" type="#_x0000_t75" alt="eqId55d55b6bb174468fa5079f56459267a6" style="width:12.75pt;height:14.25pt" o:ole="">
            <v:imagedata r:id="rId10" o:title="eqId55d55b6bb174468fa5079f56459267a6"/>
          </v:shape>
          <o:OLEObject Type="Embed" ProgID="Equation.DSMT4" ShapeID="_x0000_i1027" DrawAspect="Content" ObjectID="_1662793460" r:id="rId11"/>
        </w:object>
      </w:r>
    </w:p>
    <w:p w14:paraId="605CFB42" w14:textId="7777777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命题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对任意的</w:t>
      </w:r>
      <w:r>
        <w:object w:dxaOrig="630" w:dyaOrig="285" w14:anchorId="57B5CC9A">
          <v:shape id="_x0000_i1028" type="#_x0000_t75" alt="eqId6fc94f6e181444c6b809fb393eb8fae6" style="width:31.5pt;height:14.25pt" o:ole="">
            <v:imagedata r:id="rId12" o:title="eqId6fc94f6e181444c6b809fb393eb8fae6"/>
          </v:shape>
          <o:OLEObject Type="Embed" ProgID="Equation.DSMT4" ShapeID="_x0000_i1028" DrawAspect="Content" ObjectID="_1662793461" r:id="rId13"/>
        </w:object>
      </w:r>
      <w:r>
        <w:rPr>
          <w:rFonts w:ascii="宋体" w:hAnsi="宋体" w:cs="宋体"/>
        </w:rPr>
        <w:t>，</w:t>
      </w:r>
      <w:r>
        <w:object w:dxaOrig="1365" w:dyaOrig="315" w14:anchorId="74770DAD">
          <v:shape id="_x0000_i1029" type="#_x0000_t75" alt="eqId6fe9956deaff42d69ddb7a1fea480af1" style="width:68.25pt;height:15.75pt" o:ole="">
            <v:imagedata r:id="rId14" o:title="eqId6fe9956deaff42d69ddb7a1fea480af1"/>
          </v:shape>
          <o:OLEObject Type="Embed" ProgID="Equation.DSMT4" ShapeID="_x0000_i1029" DrawAspect="Content" ObjectID="_1662793462" r:id="rId15"/>
        </w:object>
      </w:r>
      <w:r>
        <w:rPr>
          <w:rFonts w:eastAsia="Times New Roman"/>
        </w:rPr>
        <w:t>”</w:t>
      </w:r>
      <w:r>
        <w:rPr>
          <w:rFonts w:ascii="宋体" w:hAnsi="宋体" w:cs="宋体"/>
        </w:rPr>
        <w:t>的否定是</w:t>
      </w:r>
    </w:p>
    <w:p w14:paraId="6A1FED57" w14:textId="77777777" w:rsidR="00844B6B" w:rsidRDefault="00844B6B" w:rsidP="00844B6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不存在</w:t>
      </w:r>
      <w:r>
        <w:object w:dxaOrig="630" w:dyaOrig="285" w14:anchorId="1654AEF8">
          <v:shape id="_x0000_i1030" type="#_x0000_t75" alt="eqId6fc94f6e181444c6b809fb393eb8fae6" style="width:31.5pt;height:14.25pt" o:ole="">
            <v:imagedata r:id="rId12" o:title="eqId6fc94f6e181444c6b809fb393eb8fae6"/>
          </v:shape>
          <o:OLEObject Type="Embed" ProgID="Equation.DSMT4" ShapeID="_x0000_i1030" DrawAspect="Content" ObjectID="_1662793463" r:id="rId16"/>
        </w:object>
      </w:r>
      <w:r>
        <w:rPr>
          <w:rFonts w:ascii="宋体" w:hAnsi="宋体" w:cs="宋体"/>
        </w:rPr>
        <w:t>，</w:t>
      </w:r>
      <w:r>
        <w:object w:dxaOrig="1365" w:dyaOrig="315" w14:anchorId="49C92328">
          <v:shape id="_x0000_i1031" type="#_x0000_t75" alt="eqId6fe9956deaff42d69ddb7a1fea480af1" style="width:68.25pt;height:15.75pt" o:ole="">
            <v:imagedata r:id="rId14" o:title="eqId6fe9956deaff42d69ddb7a1fea480af1"/>
          </v:shape>
          <o:OLEObject Type="Embed" ProgID="Equation.DSMT4" ShapeID="_x0000_i1031" DrawAspect="Content" ObjectID="_1662793464" r:id="rId17"/>
        </w:object>
      </w:r>
      <w:r>
        <w:tab/>
        <w:t>B</w:t>
      </w:r>
      <w:r>
        <w:t>．</w:t>
      </w:r>
      <w:r>
        <w:rPr>
          <w:rFonts w:ascii="宋体" w:hAnsi="宋体" w:cs="宋体"/>
        </w:rPr>
        <w:t>存在</w:t>
      </w:r>
      <w:r>
        <w:object w:dxaOrig="630" w:dyaOrig="285" w14:anchorId="44567ED0">
          <v:shape id="_x0000_i1032" type="#_x0000_t75" alt="eqId6fc94f6e181444c6b809fb393eb8fae6" style="width:31.5pt;height:14.25pt" o:ole="">
            <v:imagedata r:id="rId12" o:title="eqId6fc94f6e181444c6b809fb393eb8fae6"/>
          </v:shape>
          <o:OLEObject Type="Embed" ProgID="Equation.DSMT4" ShapeID="_x0000_i1032" DrawAspect="Content" ObjectID="_1662793465" r:id="rId18"/>
        </w:object>
      </w:r>
      <w:r>
        <w:rPr>
          <w:rFonts w:ascii="宋体" w:hAnsi="宋体" w:cs="宋体"/>
        </w:rPr>
        <w:t>，</w:t>
      </w:r>
      <w:r>
        <w:object w:dxaOrig="1365" w:dyaOrig="315" w14:anchorId="454BBDC4">
          <v:shape id="_x0000_i1033" type="#_x0000_t75" alt="eqId6fe9956deaff42d69ddb7a1fea480af1" style="width:68.25pt;height:15.75pt" o:ole="">
            <v:imagedata r:id="rId14" o:title="eqId6fe9956deaff42d69ddb7a1fea480af1"/>
          </v:shape>
          <o:OLEObject Type="Embed" ProgID="Equation.DSMT4" ShapeID="_x0000_i1033" DrawAspect="Content" ObjectID="_1662793466" r:id="rId19"/>
        </w:object>
      </w:r>
    </w:p>
    <w:p w14:paraId="65E10A28" w14:textId="77777777" w:rsidR="00844B6B" w:rsidRDefault="00844B6B" w:rsidP="00844B6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存在</w:t>
      </w:r>
      <w:r>
        <w:object w:dxaOrig="630" w:dyaOrig="285" w14:anchorId="05BBD7A2">
          <v:shape id="_x0000_i1034" type="#_x0000_t75" alt="eqId6fc94f6e181444c6b809fb393eb8fae6" style="width:31.5pt;height:14.25pt" o:ole="">
            <v:imagedata r:id="rId12" o:title="eqId6fc94f6e181444c6b809fb393eb8fae6"/>
          </v:shape>
          <o:OLEObject Type="Embed" ProgID="Equation.DSMT4" ShapeID="_x0000_i1034" DrawAspect="Content" ObjectID="_1662793467" r:id="rId20"/>
        </w:object>
      </w:r>
      <w:r>
        <w:rPr>
          <w:rFonts w:ascii="宋体" w:hAnsi="宋体" w:cs="宋体"/>
        </w:rPr>
        <w:t>，</w:t>
      </w:r>
      <w:r>
        <w:object w:dxaOrig="1380" w:dyaOrig="315" w14:anchorId="124C03A6">
          <v:shape id="_x0000_i1035" type="#_x0000_t75" alt="eqId5ee6f2a0cc524550a7171de323e53ed3" style="width:69pt;height:15.75pt" o:ole="">
            <v:imagedata r:id="rId21" o:title="eqId5ee6f2a0cc524550a7171de323e53ed3"/>
          </v:shape>
          <o:OLEObject Type="Embed" ProgID="Equation.DSMT4" ShapeID="_x0000_i1035" DrawAspect="Content" ObjectID="_1662793468" r:id="rId22"/>
        </w:object>
      </w:r>
      <w:r>
        <w:tab/>
        <w:t>D</w:t>
      </w:r>
      <w:r>
        <w:t>．</w:t>
      </w:r>
      <w:r>
        <w:rPr>
          <w:rFonts w:ascii="宋体" w:hAnsi="宋体" w:cs="宋体"/>
        </w:rPr>
        <w:t>对任意的</w:t>
      </w:r>
      <w:r>
        <w:object w:dxaOrig="630" w:dyaOrig="285" w14:anchorId="0934A7B6">
          <v:shape id="_x0000_i1036" type="#_x0000_t75" alt="eqId6fc94f6e181444c6b809fb393eb8fae6" style="width:31.5pt;height:14.25pt" o:ole="">
            <v:imagedata r:id="rId12" o:title="eqId6fc94f6e181444c6b809fb393eb8fae6"/>
          </v:shape>
          <o:OLEObject Type="Embed" ProgID="Equation.DSMT4" ShapeID="_x0000_i1036" DrawAspect="Content" ObjectID="_1662793469" r:id="rId23"/>
        </w:object>
      </w:r>
      <w:r>
        <w:rPr>
          <w:rFonts w:ascii="宋体" w:hAnsi="宋体" w:cs="宋体"/>
        </w:rPr>
        <w:t>，</w:t>
      </w:r>
      <w:r>
        <w:object w:dxaOrig="1380" w:dyaOrig="315" w14:anchorId="4412B1A1">
          <v:shape id="_x0000_i1037" type="#_x0000_t75" alt="eqId5ee6f2a0cc524550a7171de323e53ed3" style="width:69pt;height:15.75pt" o:ole="">
            <v:imagedata r:id="rId21" o:title="eqId5ee6f2a0cc524550a7171de323e53ed3"/>
          </v:shape>
          <o:OLEObject Type="Embed" ProgID="Equation.DSMT4" ShapeID="_x0000_i1037" DrawAspect="Content" ObjectID="_1662793470" r:id="rId24"/>
        </w:object>
      </w:r>
    </w:p>
    <w:p w14:paraId="054F7B6C" w14:textId="77777777" w:rsidR="00844B6B" w:rsidRDefault="00844B6B" w:rsidP="00844B6B">
      <w:pPr>
        <w:spacing w:line="360" w:lineRule="auto"/>
        <w:jc w:val="left"/>
        <w:textAlignment w:val="center"/>
      </w:pPr>
      <w:r>
        <w:t>3</w:t>
      </w:r>
      <w:r>
        <w:t>．</w:t>
      </w:r>
      <w:r>
        <w:t>“</w:t>
      </w:r>
      <w:r>
        <w:object w:dxaOrig="555" w:dyaOrig="285" w14:anchorId="1C355664">
          <v:shape id="_x0000_i1038" type="#_x0000_t75" alt="eqIda68908d27d0c4cae85cb3ac688955ee7" style="width:27.75pt;height:14.25pt" o:ole="">
            <v:imagedata r:id="rId25" o:title="eqIda68908d27d0c4cae85cb3ac688955ee7"/>
          </v:shape>
          <o:OLEObject Type="Embed" ProgID="Equation.DSMT4" ShapeID="_x0000_i1038" DrawAspect="Content" ObjectID="_1662793471" r:id="rId26"/>
        </w:object>
      </w:r>
      <w:r>
        <w:t>”</w:t>
      </w:r>
      <w:r>
        <w:t>是</w:t>
      </w:r>
      <w:r>
        <w:t>“</w:t>
      </w:r>
      <w:r>
        <w:object w:dxaOrig="555" w:dyaOrig="285" w14:anchorId="453FF931">
          <v:shape id="_x0000_i1039" type="#_x0000_t75" alt="eqIdc46d145732e14728982272849129d0a1" style="width:27.75pt;height:14.25pt" o:ole="">
            <v:imagedata r:id="rId27" o:title="eqIdc46d145732e14728982272849129d0a1"/>
          </v:shape>
          <o:OLEObject Type="Embed" ProgID="Equation.DSMT4" ShapeID="_x0000_i1039" DrawAspect="Content" ObjectID="_1662793472" r:id="rId28"/>
        </w:object>
      </w:r>
      <w:r>
        <w:t>”</w:t>
      </w:r>
      <w:r>
        <w:t>的</w:t>
      </w:r>
      <w:r>
        <w:t xml:space="preserve"> </w:t>
      </w:r>
      <w:r>
        <w:t>（</w:t>
      </w:r>
      <w:r>
        <w:t xml:space="preserve"> </w:t>
      </w:r>
      <w:r>
        <w:t>）</w:t>
      </w:r>
    </w:p>
    <w:p w14:paraId="553E9E5F" w14:textId="77777777" w:rsidR="00844B6B" w:rsidRDefault="00844B6B" w:rsidP="00844B6B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充分而不必要条件</w:t>
      </w:r>
      <w:r>
        <w:tab/>
        <w:t>B</w:t>
      </w:r>
      <w:r>
        <w:t>．必要而不充分条件</w:t>
      </w:r>
    </w:p>
    <w:p w14:paraId="5E4E8EEE" w14:textId="77777777" w:rsidR="00844B6B" w:rsidRDefault="00844B6B" w:rsidP="00844B6B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充分必要条件</w:t>
      </w:r>
      <w:r>
        <w:tab/>
        <w:t>D</w:t>
      </w:r>
      <w:r>
        <w:t>．既不充分也不必要条件</w:t>
      </w:r>
    </w:p>
    <w:p w14:paraId="06CE3A4C" w14:textId="77777777" w:rsidR="00844B6B" w:rsidRDefault="00844B6B" w:rsidP="00844B6B">
      <w:pPr>
        <w:spacing w:line="360" w:lineRule="auto"/>
        <w:jc w:val="left"/>
        <w:textAlignment w:val="center"/>
      </w:pPr>
      <w:r>
        <w:t>4</w:t>
      </w:r>
      <w:r>
        <w:t>．若函数</w:t>
      </w:r>
      <w:r>
        <w:object w:dxaOrig="1665" w:dyaOrig="315" w14:anchorId="4247B5DA">
          <v:shape id="_x0000_i1040" type="#_x0000_t75" alt="eqId497eb74f4986428fbe8c3a7b96417384" style="width:83.25pt;height:15.75pt" o:ole="">
            <v:imagedata r:id="rId29" o:title="eqId497eb74f4986428fbe8c3a7b96417384"/>
          </v:shape>
          <o:OLEObject Type="Embed" ProgID="Equation.DSMT4" ShapeID="_x0000_i1040" DrawAspect="Content" ObjectID="_1662793473" r:id="rId30"/>
        </w:object>
      </w:r>
      <w:r>
        <w:t>为偶函数，则</w:t>
      </w:r>
      <w:r>
        <w:rPr>
          <w:i/>
          <w:iCs/>
        </w:rPr>
        <w:t>a</w:t>
      </w:r>
      <w:r>
        <w:t>=</w:t>
      </w:r>
      <w:r>
        <w:t>（</w:t>
      </w:r>
      <w:r>
        <w:t xml:space="preserve"> </w:t>
      </w:r>
      <w:r>
        <w:t>）</w:t>
      </w:r>
    </w:p>
    <w:p w14:paraId="309F366C" w14:textId="77777777" w:rsidR="00844B6B" w:rsidRDefault="00844B6B" w:rsidP="00844B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315" w:dyaOrig="255" w14:anchorId="541838FF">
          <v:shape id="_x0000_i1041" type="#_x0000_t75" alt="eqIde6302411445e4cd999a94cf579f08db7" style="width:15.75pt;height:12.75pt" o:ole="">
            <v:imagedata r:id="rId31" o:title="eqIde6302411445e4cd999a94cf579f08db7"/>
          </v:shape>
          <o:OLEObject Type="Embed" ProgID="Equation.DSMT4" ShapeID="_x0000_i1041" DrawAspect="Content" ObjectID="_1662793474" r:id="rId32"/>
        </w:object>
      </w:r>
      <w:r>
        <w:tab/>
        <w:t>B</w:t>
      </w:r>
      <w:r>
        <w:t>．</w:t>
      </w:r>
      <w:r>
        <w:object w:dxaOrig="300" w:dyaOrig="255" w14:anchorId="404F6F72">
          <v:shape id="_x0000_i1042" type="#_x0000_t75" alt="eqIdc3c0cb9c659b4438aa953dc416c4cc0d" style="width:15pt;height:12.75pt" o:ole="">
            <v:imagedata r:id="rId33" o:title="eqIdc3c0cb9c659b4438aa953dc416c4cc0d"/>
          </v:shape>
          <o:OLEObject Type="Embed" ProgID="Equation.DSMT4" ShapeID="_x0000_i1042" DrawAspect="Content" ObjectID="_1662793475" r:id="rId34"/>
        </w:object>
      </w:r>
      <w:r>
        <w:tab/>
        <w:t>C</w:t>
      </w:r>
      <w:r>
        <w:t>．</w:t>
      </w:r>
      <w:r>
        <w:object w:dxaOrig="140" w:dyaOrig="258" w14:anchorId="427335F7">
          <v:shape id="_x0000_i1043" type="#_x0000_t75" alt="eqId37705e1ef6a84bbdbe88433e75932cdf" style="width:6.75pt;height:12.75pt" o:ole="">
            <v:imagedata r:id="rId35" o:title="eqId37705e1ef6a84bbdbe88433e75932cdf"/>
          </v:shape>
          <o:OLEObject Type="Embed" ProgID="Equation.DSMT4" ShapeID="_x0000_i1043" DrawAspect="Content" ObjectID="_1662793476" r:id="rId36"/>
        </w:object>
      </w:r>
      <w:r>
        <w:tab/>
        <w:t>D</w:t>
      </w:r>
      <w:r>
        <w:t>．</w:t>
      </w:r>
      <w:r>
        <w:object w:dxaOrig="196" w:dyaOrig="262" w14:anchorId="58EA1E7E">
          <v:shape id="_x0000_i1044" type="#_x0000_t75" alt="eqIdc052ddfbd4524f67a79e0e77c2e5656a" style="width:9.75pt;height:12.75pt" o:ole="">
            <v:imagedata r:id="rId37" o:title="eqIdc052ddfbd4524f67a79e0e77c2e5656a"/>
          </v:shape>
          <o:OLEObject Type="Embed" ProgID="Equation.DSMT4" ShapeID="_x0000_i1044" DrawAspect="Content" ObjectID="_1662793477" r:id="rId38"/>
        </w:object>
      </w:r>
    </w:p>
    <w:p w14:paraId="66F7ABA4" w14:textId="77777777" w:rsidR="00844B6B" w:rsidRDefault="00844B6B" w:rsidP="00844B6B">
      <w:pPr>
        <w:spacing w:line="360" w:lineRule="auto"/>
        <w:jc w:val="left"/>
        <w:textAlignment w:val="center"/>
      </w:pPr>
      <w:r>
        <w:t>5</w:t>
      </w:r>
      <w:r>
        <w:t>．下列函数中，既是奇函数又是增函数的为（</w:t>
      </w:r>
      <w:r>
        <w:t xml:space="preserve">    </w:t>
      </w:r>
      <w:r>
        <w:t>）</w:t>
      </w:r>
    </w:p>
    <w:p w14:paraId="4680ADAF" w14:textId="77777777" w:rsidR="00844B6B" w:rsidRDefault="00844B6B" w:rsidP="00844B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780" w:dyaOrig="300" w14:anchorId="28A0B8D8">
          <v:shape id="_x0000_i1045" type="#_x0000_t75" alt="eqIdd0fe55aca76741539b1a6f53e363a19c" style="width:39pt;height:15pt" o:ole="">
            <v:imagedata r:id="rId39" o:title="eqIdd0fe55aca76741539b1a6f53e363a19c"/>
          </v:shape>
          <o:OLEObject Type="Embed" ProgID="Equation.DSMT4" ShapeID="_x0000_i1045" DrawAspect="Content" ObjectID="_1662793478" r:id="rId40"/>
        </w:object>
      </w:r>
      <w:r>
        <w:tab/>
        <w:t>B</w:t>
      </w:r>
      <w:r>
        <w:t>．</w:t>
      </w:r>
      <w:r>
        <w:object w:dxaOrig="795" w:dyaOrig="360" w14:anchorId="38DFED9E">
          <v:shape id="_x0000_i1046" type="#_x0000_t75" alt="eqId64321586467b4be9a384dfc35a66f53f" style="width:39.75pt;height:18pt" o:ole="">
            <v:imagedata r:id="rId41" o:title="eqId64321586467b4be9a384dfc35a66f53f"/>
          </v:shape>
          <o:OLEObject Type="Embed" ProgID="Equation.DSMT4" ShapeID="_x0000_i1046" DrawAspect="Content" ObjectID="_1662793479" r:id="rId42"/>
        </w:object>
      </w:r>
      <w:r>
        <w:tab/>
        <w:t>C</w:t>
      </w:r>
      <w:r>
        <w:t>．</w:t>
      </w:r>
      <w:r>
        <w:object w:dxaOrig="537" w:dyaOrig="559" w14:anchorId="01AB9441">
          <v:shape id="_x0000_i1047" type="#_x0000_t75" alt="eqId9a5b4e08a3a343fa9e94ceffbc76d552" style="width:27pt;height:27.75pt" o:ole="">
            <v:imagedata r:id="rId43" o:title="eqId9a5b4e08a3a343fa9e94ceffbc76d552"/>
          </v:shape>
          <o:OLEObject Type="Embed" ProgID="Equation.DSMT4" ShapeID="_x0000_i1047" DrawAspect="Content" ObjectID="_1662793480" r:id="rId44"/>
        </w:object>
      </w:r>
      <w:r>
        <w:tab/>
        <w:t>D</w:t>
      </w:r>
      <w:r>
        <w:t>．</w:t>
      </w:r>
      <w:r>
        <w:object w:dxaOrig="795" w:dyaOrig="405" w14:anchorId="2E632A87">
          <v:shape id="_x0000_i1048" type="#_x0000_t75" alt="eqId125e3b4dae414b87af519782d6e8c742" style="width:39.75pt;height:20.25pt" o:ole="">
            <v:imagedata r:id="rId45" o:title="eqId125e3b4dae414b87af519782d6e8c742"/>
          </v:shape>
          <o:OLEObject Type="Embed" ProgID="Equation.DSMT4" ShapeID="_x0000_i1048" DrawAspect="Content" ObjectID="_1662793481" r:id="rId46"/>
        </w:object>
      </w:r>
    </w:p>
    <w:p w14:paraId="5193FD1F" w14:textId="7777777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rPr>
          <w:rFonts w:ascii="宋体" w:hAnsi="宋体" w:cs="宋体"/>
        </w:rPr>
        <w:t>函数</w:t>
      </w:r>
      <w:r>
        <w:rPr>
          <w:rFonts w:eastAsia="Times New Roman"/>
        </w:rPr>
        <w:t>y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xcos x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sin x</w:t>
      </w:r>
      <w:r>
        <w:rPr>
          <w:rFonts w:ascii="宋体" w:hAnsi="宋体" w:cs="宋体"/>
        </w:rPr>
        <w:t>的图象大致为</w:t>
      </w:r>
      <w:r>
        <w:rPr>
          <w:rFonts w:eastAsia="Times New Roman"/>
        </w:rPr>
        <w:t xml:space="preserve"> (</w:t>
      </w:r>
      <w:r>
        <w:rPr>
          <w:rFonts w:ascii="宋体" w:hAnsi="宋体" w:cs="宋体"/>
        </w:rPr>
        <w:t xml:space="preserve">　　</w:t>
      </w:r>
      <w:r>
        <w:rPr>
          <w:rFonts w:eastAsia="Times New Roman"/>
        </w:rPr>
        <w:t>)</w:t>
      </w:r>
      <w:r>
        <w:rPr>
          <w:rFonts w:ascii="宋体" w:hAnsi="宋体" w:cs="宋体"/>
        </w:rPr>
        <w:t>．</w:t>
      </w:r>
    </w:p>
    <w:p w14:paraId="35627357" w14:textId="77777777" w:rsidR="00844B6B" w:rsidRDefault="00844B6B" w:rsidP="00844B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 wp14:anchorId="0DD1013E" wp14:editId="2629511C">
            <wp:extent cx="1219200" cy="10477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660050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 wp14:anchorId="1A1971BF" wp14:editId="5D2D664E">
            <wp:extent cx="1323975" cy="101917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556146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</w:t>
      </w:r>
      <w:r>
        <w:t>．</w:t>
      </w:r>
      <w:r>
        <w:rPr>
          <w:noProof/>
        </w:rPr>
        <w:drawing>
          <wp:inline distT="0" distB="0" distL="0" distR="0" wp14:anchorId="31BAA7D6" wp14:editId="60C58CFD">
            <wp:extent cx="1304925" cy="100965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11218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 wp14:anchorId="15BEB45B" wp14:editId="5019D6DB">
            <wp:extent cx="1181100" cy="9525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753216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FABB9" w14:textId="7777777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rPr>
          <w:rFonts w:ascii="宋体" w:hAnsi="宋体" w:cs="宋体"/>
        </w:rPr>
        <w:t>已知函数</w:t>
      </w:r>
      <w:r>
        <w:object w:dxaOrig="1760" w:dyaOrig="360" w14:anchorId="2D633744">
          <v:shape id="_x0000_i1049" type="#_x0000_t75" alt="eqId6c6ed6ca5d894c0c8ede8c0366078c9a" style="width:88.5pt;height:18pt" o:ole="">
            <v:imagedata r:id="rId51" o:title="eqId6c6ed6ca5d894c0c8ede8c0366078c9a"/>
          </v:shape>
          <o:OLEObject Type="Embed" ProgID="Equation.DSMT4" ShapeID="_x0000_i1049" DrawAspect="Content" ObjectID="_1662793482" r:id="rId52"/>
        </w:object>
      </w:r>
      <w:r>
        <w:rPr>
          <w:rFonts w:ascii="宋体" w:hAnsi="宋体" w:cs="宋体"/>
        </w:rPr>
        <w:t>，若</w:t>
      </w:r>
      <w:r>
        <w:object w:dxaOrig="885" w:dyaOrig="315" w14:anchorId="524BFB5A">
          <v:shape id="_x0000_i1050" type="#_x0000_t75" alt="eqId7fbb1dd59d4d41d496559d37672a0835" style="width:44.25pt;height:15.75pt" o:ole="">
            <v:imagedata r:id="rId53" o:title="eqId7fbb1dd59d4d41d496559d37672a0835"/>
          </v:shape>
          <o:OLEObject Type="Embed" ProgID="Equation.DSMT4" ShapeID="_x0000_i1050" DrawAspect="Content" ObjectID="_1662793483" r:id="rId54"/>
        </w:object>
      </w:r>
      <w:r>
        <w:rPr>
          <w:rFonts w:ascii="宋体" w:hAnsi="宋体" w:cs="宋体"/>
        </w:rPr>
        <w:t>，则</w:t>
      </w:r>
      <w:r>
        <w:object w:dxaOrig="420" w:dyaOrig="228" w14:anchorId="47F688C2">
          <v:shape id="_x0000_i1051" type="#_x0000_t75" alt="eqId8f762f544ae244449c5444fd5645e256" style="width:21pt;height:11.25pt" o:ole="">
            <v:imagedata r:id="rId55" o:title="eqId8f762f544ae244449c5444fd5645e256"/>
          </v:shape>
          <o:OLEObject Type="Embed" ProgID="Equation.DSMT4" ShapeID="_x0000_i1051" DrawAspect="Content" ObjectID="_1662793484" r:id="rId56"/>
        </w:object>
      </w:r>
      <w:r>
        <w:rPr>
          <w:rFonts w:ascii="宋体" w:hAnsi="宋体" w:cs="宋体"/>
        </w:rPr>
        <w:t>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14:paraId="319B86E3" w14:textId="77777777" w:rsidR="00844B6B" w:rsidRDefault="00844B6B" w:rsidP="00844B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80" w:dyaOrig="255" w14:anchorId="57E944E1">
          <v:shape id="_x0000_i1052" type="#_x0000_t75" alt="eqIda86879ae304449a4a6e6461c485a1f13" style="width:9pt;height:12.75pt" o:ole="">
            <v:imagedata r:id="rId57" o:title="eqIda86879ae304449a4a6e6461c485a1f13"/>
          </v:shape>
          <o:OLEObject Type="Embed" ProgID="Equation.DSMT4" ShapeID="_x0000_i1052" DrawAspect="Content" ObjectID="_1662793485" r:id="rId58"/>
        </w:object>
      </w:r>
      <w:r>
        <w:tab/>
        <w:t>B</w:t>
      </w:r>
      <w:r>
        <w:t>．</w:t>
      </w:r>
      <w:r>
        <w:object w:dxaOrig="140" w:dyaOrig="258" w14:anchorId="2B0453BE">
          <v:shape id="_x0000_i1053" type="#_x0000_t75" alt="eqId37705e1ef6a84bbdbe88433e75932cdf" style="width:6.75pt;height:12.75pt" o:ole="">
            <v:imagedata r:id="rId35" o:title="eqId37705e1ef6a84bbdbe88433e75932cdf"/>
          </v:shape>
          <o:OLEObject Type="Embed" ProgID="Equation.DSMT4" ShapeID="_x0000_i1053" DrawAspect="Content" ObjectID="_1662793486" r:id="rId59"/>
        </w:object>
      </w:r>
      <w:r>
        <w:tab/>
        <w:t>C</w:t>
      </w:r>
      <w:r>
        <w:t>．</w:t>
      </w:r>
      <w:r>
        <w:object w:dxaOrig="196" w:dyaOrig="262" w14:anchorId="600D57FE">
          <v:shape id="_x0000_i1054" type="#_x0000_t75" alt="eqIdc052ddfbd4524f67a79e0e77c2e5656a" style="width:9.75pt;height:12.75pt" o:ole="">
            <v:imagedata r:id="rId37" o:title="eqIdc052ddfbd4524f67a79e0e77c2e5656a"/>
          </v:shape>
          <o:OLEObject Type="Embed" ProgID="Equation.DSMT4" ShapeID="_x0000_i1054" DrawAspect="Content" ObjectID="_1662793487" r:id="rId60"/>
        </w:object>
      </w:r>
      <w:r>
        <w:tab/>
        <w:t>D</w:t>
      </w:r>
      <w:r>
        <w:t>．</w:t>
      </w:r>
      <w:r>
        <w:object w:dxaOrig="185" w:dyaOrig="284" w14:anchorId="7AF59F69">
          <v:shape id="_x0000_i1055" type="#_x0000_t75" alt="eqId8898c1dc81824f3098bbeae74e8f11fd" style="width:9.75pt;height:14.25pt" o:ole="">
            <v:imagedata r:id="rId61" o:title="eqId8898c1dc81824f3098bbeae74e8f11fd"/>
          </v:shape>
          <o:OLEObject Type="Embed" ProgID="Equation.DSMT4" ShapeID="_x0000_i1055" DrawAspect="Content" ObjectID="_1662793488" r:id="rId62"/>
        </w:object>
      </w:r>
    </w:p>
    <w:p w14:paraId="36929286" w14:textId="77777777" w:rsidR="00844B6B" w:rsidRDefault="00844B6B" w:rsidP="00844B6B">
      <w:pPr>
        <w:spacing w:line="360" w:lineRule="auto"/>
        <w:jc w:val="left"/>
        <w:textAlignment w:val="center"/>
      </w:pPr>
      <w:r>
        <w:t>8</w:t>
      </w:r>
      <w:r>
        <w:t>．已知</w:t>
      </w:r>
      <w:r>
        <w:object w:dxaOrig="488" w:dyaOrig="301" w14:anchorId="3BF16DD0">
          <v:shape id="_x0000_i1056" type="#_x0000_t75" alt="eqId6f13759e937144069819aed2ae5a1057" style="width:24.75pt;height:15pt" o:ole="">
            <v:imagedata r:id="rId63" o:title="eqId6f13759e937144069819aed2ae5a1057"/>
          </v:shape>
          <o:OLEObject Type="Embed" ProgID="Equation.DSMT4" ShapeID="_x0000_i1056" DrawAspect="Content" ObjectID="_1662793489" r:id="rId64"/>
        </w:object>
      </w:r>
      <w:r>
        <w:t>的定义域为</w:t>
      </w:r>
      <w:r>
        <w:object w:dxaOrig="675" w:dyaOrig="315" w14:anchorId="380EA958">
          <v:shape id="_x0000_i1057" type="#_x0000_t75" alt="eqId2b5999c66aec4c27bc0dcebe52d2e6a9" style="width:33.75pt;height:15.75pt" o:ole="">
            <v:imagedata r:id="rId65" o:title="eqId2b5999c66aec4c27bc0dcebe52d2e6a9"/>
          </v:shape>
          <o:OLEObject Type="Embed" ProgID="Equation.DSMT4" ShapeID="_x0000_i1057" DrawAspect="Content" ObjectID="_1662793490" r:id="rId66"/>
        </w:object>
      </w:r>
      <w:r>
        <w:t>，则函数</w:t>
      </w:r>
      <w:r>
        <w:object w:dxaOrig="945" w:dyaOrig="315" w14:anchorId="25835436">
          <v:shape id="_x0000_i1058" type="#_x0000_t75" alt="eqIdf5167ead785d4c10ba10a1b16d74a202" style="width:47.25pt;height:15.75pt" o:ole="">
            <v:imagedata r:id="rId67" o:title="eqIdf5167ead785d4c10ba10a1b16d74a202"/>
          </v:shape>
          <o:OLEObject Type="Embed" ProgID="Equation.DSMT4" ShapeID="_x0000_i1058" DrawAspect="Content" ObjectID="_1662793491" r:id="rId68"/>
        </w:object>
      </w:r>
      <w:r>
        <w:t>的定义域为</w:t>
      </w:r>
      <w:r>
        <w:t xml:space="preserve"> </w:t>
      </w:r>
      <w:r>
        <w:t>（</w:t>
      </w:r>
      <w:r>
        <w:t xml:space="preserve"> </w:t>
      </w:r>
      <w:r>
        <w:t>）</w:t>
      </w:r>
    </w:p>
    <w:p w14:paraId="300BF346" w14:textId="77777777" w:rsidR="00844B6B" w:rsidRDefault="00844B6B" w:rsidP="00844B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645" w:dyaOrig="315" w14:anchorId="3A425AC8">
          <v:shape id="_x0000_i1059" type="#_x0000_t75" alt="eqId8537de28f06d46fcb19f064047291799" style="width:32.25pt;height:15.75pt" o:ole="">
            <v:imagedata r:id="rId69" o:title="eqId8537de28f06d46fcb19f064047291799"/>
          </v:shape>
          <o:OLEObject Type="Embed" ProgID="Equation.DSMT4" ShapeID="_x0000_i1059" DrawAspect="Content" ObjectID="_1662793492" r:id="rId70"/>
        </w:object>
      </w:r>
      <w:r>
        <w:tab/>
        <w:t>B</w:t>
      </w:r>
      <w:r>
        <w:t>．</w:t>
      </w:r>
      <w:r>
        <w:object w:dxaOrig="885" w:dyaOrig="615" w14:anchorId="1EA18938">
          <v:shape id="_x0000_i1060" type="#_x0000_t75" alt="eqIda3b1785689554bfcade1cfb053b2a791" style="width:44.25pt;height:30.75pt" o:ole="">
            <v:imagedata r:id="rId71" o:title="eqIda3b1785689554bfcade1cfb053b2a791"/>
          </v:shape>
          <o:OLEObject Type="Embed" ProgID="Equation.DSMT4" ShapeID="_x0000_i1060" DrawAspect="Content" ObjectID="_1662793493" r:id="rId72"/>
        </w:object>
      </w:r>
      <w:r>
        <w:tab/>
        <w:t>C</w:t>
      </w:r>
      <w:r>
        <w:t>．</w:t>
      </w:r>
      <w:r>
        <w:object w:dxaOrig="675" w:dyaOrig="315" w14:anchorId="3619E5A9">
          <v:shape id="_x0000_i1061" type="#_x0000_t75" alt="eqId2b5999c66aec4c27bc0dcebe52d2e6a9" style="width:33.75pt;height:15.75pt" o:ole="">
            <v:imagedata r:id="rId65" o:title="eqId2b5999c66aec4c27bc0dcebe52d2e6a9"/>
          </v:shape>
          <o:OLEObject Type="Embed" ProgID="Equation.DSMT4" ShapeID="_x0000_i1061" DrawAspect="Content" ObjectID="_1662793494" r:id="rId73"/>
        </w:object>
      </w:r>
      <w:r>
        <w:tab/>
        <w:t>D</w:t>
      </w:r>
      <w:r>
        <w:t>．</w:t>
      </w:r>
      <w:r>
        <w:object w:dxaOrig="580" w:dyaOrig="620" w14:anchorId="1A8C66B4">
          <v:shape id="_x0000_i1062" type="#_x0000_t75" alt="eqIdf19b631f804b4532991cf2255b8e1b36" style="width:29.25pt;height:31.5pt" o:ole="">
            <v:imagedata r:id="rId74" o:title="eqIdf19b631f804b4532991cf2255b8e1b36"/>
          </v:shape>
          <o:OLEObject Type="Embed" ProgID="Equation.DSMT4" ShapeID="_x0000_i1062" DrawAspect="Content" ObjectID="_1662793495" r:id="rId75"/>
        </w:object>
      </w:r>
    </w:p>
    <w:p w14:paraId="5580A10A" w14:textId="77777777" w:rsidR="00844B6B" w:rsidRDefault="00844B6B" w:rsidP="00844B6B">
      <w:pPr>
        <w:spacing w:line="360" w:lineRule="auto"/>
        <w:jc w:val="left"/>
        <w:textAlignment w:val="center"/>
      </w:pPr>
      <w:r>
        <w:t>9</w:t>
      </w:r>
      <w:r>
        <w:t>．曲线</w:t>
      </w:r>
      <w:r>
        <w:object w:dxaOrig="1455" w:dyaOrig="360" w14:anchorId="174CC6DC">
          <v:shape id="_x0000_i1063" type="#_x0000_t75" alt="eqId2361be12332440ab8645e92d2d745dde" style="width:72.75pt;height:18pt" o:ole="">
            <v:imagedata r:id="rId76" o:title="eqId2361be12332440ab8645e92d2d745dde"/>
          </v:shape>
          <o:OLEObject Type="Embed" ProgID="Equation.DSMT4" ShapeID="_x0000_i1063" DrawAspect="Content" ObjectID="_1662793496" r:id="rId77"/>
        </w:object>
      </w:r>
      <w:r>
        <w:t>在点</w:t>
      </w:r>
      <w:r>
        <w:object w:dxaOrig="480" w:dyaOrig="315" w14:anchorId="777593A0">
          <v:shape id="_x0000_i1064" type="#_x0000_t75" alt="eqId693e47145a754de5bfbb8af3018cd0f2" style="width:24pt;height:15.75pt" o:ole="">
            <v:imagedata r:id="rId78" o:title="eqId693e47145a754de5bfbb8af3018cd0f2"/>
          </v:shape>
          <o:OLEObject Type="Embed" ProgID="Equation.DSMT4" ShapeID="_x0000_i1064" DrawAspect="Content" ObjectID="_1662793497" r:id="rId79"/>
        </w:object>
      </w:r>
      <w:r>
        <w:t>处的切线的倾斜角为（</w:t>
      </w:r>
      <w:r>
        <w:t xml:space="preserve"> </w:t>
      </w:r>
      <w:r>
        <w:t>）</w:t>
      </w:r>
    </w:p>
    <w:p w14:paraId="42AEE9F4" w14:textId="77777777" w:rsidR="00844B6B" w:rsidRDefault="00844B6B" w:rsidP="00844B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 w:rsidRPr="00043B54">
        <w:t>30°</w:t>
      </w:r>
      <w:r w:rsidRPr="00043B54">
        <w:tab/>
        <w:t>B</w:t>
      </w:r>
      <w:r w:rsidRPr="00043B54">
        <w:t>．</w:t>
      </w:r>
      <w:r w:rsidRPr="00043B54">
        <w:t>60°</w:t>
      </w:r>
      <w:r w:rsidRPr="00043B54">
        <w:tab/>
        <w:t>C</w:t>
      </w:r>
      <w:r w:rsidRPr="00043B54">
        <w:t>．</w:t>
      </w:r>
      <w:r w:rsidRPr="00043B54">
        <w:t>45°</w:t>
      </w:r>
      <w:r w:rsidRPr="00043B54">
        <w:tab/>
        <w:t>D</w:t>
      </w:r>
      <w:r w:rsidRPr="00043B54">
        <w:t>．</w:t>
      </w:r>
      <w:r w:rsidRPr="00043B54">
        <w:t>120°</w:t>
      </w:r>
    </w:p>
    <w:p w14:paraId="4B521001" w14:textId="77777777" w:rsidR="00844B6B" w:rsidRDefault="00844B6B" w:rsidP="00844B6B">
      <w:pPr>
        <w:spacing w:line="360" w:lineRule="auto"/>
        <w:jc w:val="left"/>
        <w:textAlignment w:val="center"/>
      </w:pPr>
      <w:r>
        <w:t>10</w:t>
      </w:r>
      <w:r>
        <w:t>．下列函数中，与函数</w:t>
      </w:r>
      <w:r>
        <w:object w:dxaOrig="810" w:dyaOrig="660" w14:anchorId="74AD59AF">
          <v:shape id="_x0000_i1065" type="#_x0000_t75" alt="eqIdb2f96ff784c34f7494ce869897b3cafc" style="width:40.5pt;height:33pt" o:ole="">
            <v:imagedata r:id="rId80" o:title="eqIdb2f96ff784c34f7494ce869897b3cafc"/>
          </v:shape>
          <o:OLEObject Type="Embed" ProgID="Equation.DSMT4" ShapeID="_x0000_i1065" DrawAspect="Content" ObjectID="_1662793498" r:id="rId81"/>
        </w:object>
      </w:r>
      <w:r>
        <w:t>有相同定义域的是</w:t>
      </w:r>
    </w:p>
    <w:p w14:paraId="263CD274" w14:textId="77777777" w:rsidR="00844B6B" w:rsidRDefault="00844B6B" w:rsidP="00844B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>
        <w:object w:dxaOrig="980" w:dyaOrig="300" w14:anchorId="39567274">
          <v:shape id="_x0000_i1066" type="#_x0000_t75" alt="eqId8ce5498577434d408d50db76041f36a8" style="width:48.75pt;height:15pt;mso-position-horizontal-relative:page;mso-position-vertical-relative:page" o:ole="">
            <v:imagedata r:id="rId82" o:title="eqId8ce5498577434d408d50db76041f36a8"/>
          </v:shape>
          <o:OLEObject Type="Embed" ProgID="Equation.DSMT4" ShapeID="_x0000_i1066" DrawAspect="Content" ObjectID="_1662793499" r:id="rId83"/>
        </w:object>
      </w:r>
      <w:r w:rsidRPr="00043B54">
        <w:tab/>
        <w:t>B</w:t>
      </w:r>
      <w:r w:rsidRPr="00043B54">
        <w:t>．</w:t>
      </w:r>
      <w:r>
        <w:object w:dxaOrig="945" w:dyaOrig="615" w14:anchorId="4471AAED">
          <v:shape id="_x0000_i1067" type="#_x0000_t75" alt="eqId656358d23d8b4c0ca89278adc0e06c59" style="width:47.25pt;height:30.75pt" o:ole="">
            <v:imagedata r:id="rId84" o:title="eqId656358d23d8b4c0ca89278adc0e06c59"/>
          </v:shape>
          <o:OLEObject Type="Embed" ProgID="Equation.DSMT4" ShapeID="_x0000_i1067" DrawAspect="Content" ObjectID="_1662793500" r:id="rId85"/>
        </w:object>
      </w:r>
      <w:r w:rsidRPr="00043B54">
        <w:tab/>
        <w:t>C</w:t>
      </w:r>
      <w:r w:rsidRPr="00043B54">
        <w:t>．</w:t>
      </w:r>
      <w:r>
        <w:object w:dxaOrig="975" w:dyaOrig="405" w14:anchorId="57B71752">
          <v:shape id="_x0000_i1068" type="#_x0000_t75" alt="eqId8e86b4139cbf4f7ab32b67f7155ea34f" style="width:48.75pt;height:20.25pt" o:ole="">
            <v:imagedata r:id="rId86" o:title="eqId8e86b4139cbf4f7ab32b67f7155ea34f"/>
          </v:shape>
          <o:OLEObject Type="Embed" ProgID="Equation.DSMT4" ShapeID="_x0000_i1068" DrawAspect="Content" ObjectID="_1662793501" r:id="rId87"/>
        </w:object>
      </w:r>
      <w:r w:rsidRPr="00043B54">
        <w:tab/>
        <w:t>D</w:t>
      </w:r>
      <w:r w:rsidRPr="00043B54">
        <w:t>．</w:t>
      </w:r>
      <w:r>
        <w:object w:dxaOrig="960" w:dyaOrig="360" w14:anchorId="26067ABC">
          <v:shape id="_x0000_i1069" type="#_x0000_t75" alt="eqIded0f908522354af38d0fcf9270a442ca" style="width:48pt;height:18pt" o:ole="">
            <v:imagedata r:id="rId88" o:title="eqIded0f908522354af38d0fcf9270a442ca"/>
          </v:shape>
          <o:OLEObject Type="Embed" ProgID="Equation.DSMT4" ShapeID="_x0000_i1069" DrawAspect="Content" ObjectID="_1662793502" r:id="rId89"/>
        </w:object>
      </w:r>
    </w:p>
    <w:p w14:paraId="066268B0" w14:textId="77777777" w:rsidR="00844B6B" w:rsidRDefault="00844B6B" w:rsidP="00844B6B">
      <w:pPr>
        <w:spacing w:line="360" w:lineRule="auto"/>
        <w:jc w:val="left"/>
        <w:textAlignment w:val="center"/>
      </w:pPr>
      <w:r>
        <w:t>11</w:t>
      </w:r>
      <w:r>
        <w:t>．若</w:t>
      </w:r>
      <w:r>
        <w:object w:dxaOrig="740" w:dyaOrig="320" w14:anchorId="619F3EE2">
          <v:shape id="_x0000_i1070" type="#_x0000_t75" alt="eqId1525ad473b434fe0b544e6230c23ef80" style="width:36.75pt;height:16.5pt" o:ole="">
            <v:imagedata r:id="rId90" o:title="eqId1525ad473b434fe0b544e6230c23ef80"/>
          </v:shape>
          <o:OLEObject Type="Embed" ProgID="Equation.DSMT4" ShapeID="_x0000_i1070" DrawAspect="Content" ObjectID="_1662793503" r:id="rId91"/>
        </w:object>
      </w:r>
      <w:r>
        <w:t>，</w:t>
      </w:r>
      <w:r>
        <w:object w:dxaOrig="975" w:dyaOrig="360" w14:anchorId="353C53F8">
          <v:shape id="_x0000_i1071" type="#_x0000_t75" alt="eqId19be15c0256b4e068076fa485b9f45c0" style="width:48.75pt;height:18pt" o:ole="">
            <v:imagedata r:id="rId92" o:title="eqId19be15c0256b4e068076fa485b9f45c0"/>
          </v:shape>
          <o:OLEObject Type="Embed" ProgID="Equation.DSMT4" ShapeID="_x0000_i1071" DrawAspect="Content" ObjectID="_1662793504" r:id="rId93"/>
        </w:object>
      </w:r>
      <w:r>
        <w:t>，</w:t>
      </w:r>
      <w:r>
        <w:object w:dxaOrig="1485" w:dyaOrig="615" w14:anchorId="666E3233">
          <v:shape id="_x0000_i1072" type="#_x0000_t75" alt="eqIdd72bf3307c554837a18f72eb61b349fe" style="width:74.25pt;height:30.75pt" o:ole="">
            <v:imagedata r:id="rId94" o:title="eqIdd72bf3307c554837a18f72eb61b349fe"/>
          </v:shape>
          <o:OLEObject Type="Embed" ProgID="Equation.DSMT4" ShapeID="_x0000_i1072" DrawAspect="Content" ObjectID="_1662793505" r:id="rId95"/>
        </w:object>
      </w:r>
      <w:r>
        <w:t>，则</w:t>
      </w:r>
      <w:r>
        <w:t>( )</w:t>
      </w:r>
    </w:p>
    <w:p w14:paraId="0856D26D" w14:textId="77777777" w:rsidR="00844B6B" w:rsidRDefault="00844B6B" w:rsidP="00844B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>
        <w:object w:dxaOrig="900" w:dyaOrig="285" w14:anchorId="2C88B7F4">
          <v:shape id="_x0000_i1073" type="#_x0000_t75" alt="eqIda1a70ed5c3b343319402f42895014958" style="width:45pt;height:14.25pt" o:ole="">
            <v:imagedata r:id="rId96" o:title="eqIda1a70ed5c3b343319402f42895014958"/>
          </v:shape>
          <o:OLEObject Type="Embed" ProgID="Equation.DSMT4" ShapeID="_x0000_i1073" DrawAspect="Content" ObjectID="_1662793506" r:id="rId97"/>
        </w:object>
      </w:r>
      <w:r w:rsidRPr="00043B54">
        <w:tab/>
        <w:t>B</w:t>
      </w:r>
      <w:r w:rsidRPr="00043B54">
        <w:t>．</w:t>
      </w:r>
      <w:r>
        <w:object w:dxaOrig="900" w:dyaOrig="285" w14:anchorId="1405D4EC">
          <v:shape id="_x0000_i1074" type="#_x0000_t75" alt="eqIdf1efb97c3daa437d995e9d2466d156f5" style="width:45pt;height:14.25pt" o:ole="">
            <v:imagedata r:id="rId98" o:title="eqIdf1efb97c3daa437d995e9d2466d156f5"/>
          </v:shape>
          <o:OLEObject Type="Embed" ProgID="Equation.DSMT4" ShapeID="_x0000_i1074" DrawAspect="Content" ObjectID="_1662793507" r:id="rId99"/>
        </w:object>
      </w:r>
      <w:r w:rsidRPr="00043B54">
        <w:tab/>
        <w:t>C</w:t>
      </w:r>
      <w:r w:rsidRPr="00043B54">
        <w:t>．</w:t>
      </w:r>
      <w:r>
        <w:object w:dxaOrig="900" w:dyaOrig="285" w14:anchorId="3EC62DF0">
          <v:shape id="_x0000_i1075" type="#_x0000_t75" alt="eqId3b47c965fbf74af093b1e771fd4384d2" style="width:45pt;height:14.25pt" o:ole="">
            <v:imagedata r:id="rId100" o:title="eqId3b47c965fbf74af093b1e771fd4384d2"/>
          </v:shape>
          <o:OLEObject Type="Embed" ProgID="Equation.DSMT4" ShapeID="_x0000_i1075" DrawAspect="Content" ObjectID="_1662793508" r:id="rId101"/>
        </w:object>
      </w:r>
      <w:r w:rsidRPr="00043B54">
        <w:tab/>
        <w:t>D</w:t>
      </w:r>
      <w:r w:rsidRPr="00043B54">
        <w:t>．</w:t>
      </w:r>
      <w:r>
        <w:object w:dxaOrig="900" w:dyaOrig="285" w14:anchorId="53DD1F9C">
          <v:shape id="_x0000_i1076" type="#_x0000_t75" alt="eqIda8a1de4bccec4b42ad532a752ea27dfe" style="width:45pt;height:14.25pt" o:ole="">
            <v:imagedata r:id="rId102" o:title="eqIda8a1de4bccec4b42ad532a752ea27dfe"/>
          </v:shape>
          <o:OLEObject Type="Embed" ProgID="Equation.DSMT4" ShapeID="_x0000_i1076" DrawAspect="Content" ObjectID="_1662793509" r:id="rId103"/>
        </w:object>
      </w:r>
    </w:p>
    <w:p w14:paraId="05D352B4" w14:textId="5AC5AD3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rPr>
          <w:rFonts w:ascii="宋体" w:hAnsi="宋体" w:cs="宋体"/>
        </w:rPr>
        <w:t>已知定义在</w:t>
      </w:r>
      <w:r>
        <w:object w:dxaOrig="238" w:dyaOrig="263" w14:anchorId="65129230">
          <v:shape id="_x0000_i1077" type="#_x0000_t75" alt="eqId7dcd2312d0bf4bb1befdfcc170e45791" style="width:12pt;height:12.75pt" o:ole="">
            <v:imagedata r:id="rId104" o:title="eqId7dcd2312d0bf4bb1befdfcc170e45791"/>
          </v:shape>
          <o:OLEObject Type="Embed" ProgID="Equation.DSMT4" ShapeID="_x0000_i1077" DrawAspect="Content" ObjectID="_1662793510" r:id="rId105"/>
        </w:object>
      </w:r>
      <w:r>
        <w:rPr>
          <w:rFonts w:ascii="宋体" w:hAnsi="宋体" w:cs="宋体"/>
        </w:rPr>
        <w:t>上的奇函数</w:t>
      </w:r>
      <w:r>
        <w:object w:dxaOrig="488" w:dyaOrig="301" w14:anchorId="147F3892">
          <v:shape id="_x0000_i1078" type="#_x0000_t75" alt="eqId6f13759e937144069819aed2ae5a1057" style="width:24.75pt;height:15pt" o:ole="">
            <v:imagedata r:id="rId63" o:title="eqId6f13759e937144069819aed2ae5a1057"/>
          </v:shape>
          <o:OLEObject Type="Embed" ProgID="Equation.DSMT4" ShapeID="_x0000_i1078" DrawAspect="Content" ObjectID="_1662793511" r:id="rId106"/>
        </w:object>
      </w:r>
      <w:r>
        <w:rPr>
          <w:rFonts w:ascii="宋体" w:hAnsi="宋体" w:cs="宋体"/>
        </w:rPr>
        <w:t>满足</w:t>
      </w:r>
      <w:r>
        <w:object w:dxaOrig="1695" w:dyaOrig="313" w14:anchorId="6FA9F98D">
          <v:shape id="_x0000_i1079" type="#_x0000_t75" alt="eqId68120bb386d547daba6e56873f63b4e4" style="width:84.75pt;height:15.75pt" o:ole="">
            <v:imagedata r:id="rId107" o:title="eqId68120bb386d547daba6e56873f63b4e4"/>
          </v:shape>
          <o:OLEObject Type="Embed" ProgID="Equation.DSMT4" ShapeID="_x0000_i1079" DrawAspect="Content" ObjectID="_1662793512" r:id="rId108"/>
        </w:object>
      </w:r>
      <w:r>
        <w:rPr>
          <w:rFonts w:ascii="宋体" w:hAnsi="宋体" w:cs="宋体"/>
        </w:rPr>
        <w:t>，且在区间</w:t>
      </w:r>
      <w:r>
        <w:object w:dxaOrig="499" w:dyaOrig="320" w14:anchorId="66D77F1F">
          <v:shape id="_x0000_i1080" type="#_x0000_t75" alt="eqId77eb7086a9a8457cbccbed245794053b" style="width:25.5pt;height:16.5pt" o:ole="">
            <v:imagedata r:id="rId109" o:title="eqId77eb7086a9a8457cbccbed245794053b"/>
          </v:shape>
          <o:OLEObject Type="Embed" ProgID="Equation.DSMT4" ShapeID="_x0000_i1080" DrawAspect="Content" ObjectID="_1662793513" r:id="rId110"/>
        </w:object>
      </w:r>
      <w:r>
        <w:rPr>
          <w:rFonts w:ascii="宋体" w:hAnsi="宋体" w:cs="宋体"/>
        </w:rPr>
        <w:t>上是增函数，则</w:t>
      </w:r>
      <w:r w:rsidR="00502C8E">
        <w:t>( )</w:t>
      </w:r>
    </w:p>
    <w:p w14:paraId="17187239" w14:textId="77777777" w:rsidR="00844B6B" w:rsidRDefault="00844B6B" w:rsidP="00844B6B">
      <w:pPr>
        <w:tabs>
          <w:tab w:val="left" w:pos="4153"/>
        </w:tabs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>
        <w:object w:dxaOrig="2355" w:dyaOrig="315" w14:anchorId="7434AD7D">
          <v:shape id="_x0000_i1081" type="#_x0000_t75" alt="eqId1d7d295b3f47466897ccc59801eb07b4" style="width:117.75pt;height:15.75pt" o:ole="">
            <v:imagedata r:id="rId111" o:title="eqId1d7d295b3f47466897ccc59801eb07b4"/>
          </v:shape>
          <o:OLEObject Type="Embed" ProgID="Equation.DSMT4" ShapeID="_x0000_i1081" DrawAspect="Content" ObjectID="_1662793514" r:id="rId112"/>
        </w:object>
      </w:r>
      <w:r w:rsidRPr="00043B54">
        <w:tab/>
        <w:t>B</w:t>
      </w:r>
      <w:r w:rsidRPr="00043B54">
        <w:t>．</w:t>
      </w:r>
      <w:r>
        <w:object w:dxaOrig="2355" w:dyaOrig="315" w14:anchorId="23F07D76">
          <v:shape id="_x0000_i1082" type="#_x0000_t75" alt="eqIdb3483258caf345c68ccac0226c051121" style="width:117.75pt;height:15.75pt" o:ole="">
            <v:imagedata r:id="rId113" o:title="eqIdb3483258caf345c68ccac0226c051121"/>
          </v:shape>
          <o:OLEObject Type="Embed" ProgID="Equation.DSMT4" ShapeID="_x0000_i1082" DrawAspect="Content" ObjectID="_1662793515" r:id="rId114"/>
        </w:object>
      </w:r>
    </w:p>
    <w:p w14:paraId="1FE2BC57" w14:textId="77777777" w:rsidR="00844B6B" w:rsidRDefault="00844B6B" w:rsidP="00844B6B">
      <w:pPr>
        <w:tabs>
          <w:tab w:val="left" w:pos="4153"/>
        </w:tabs>
        <w:spacing w:line="360" w:lineRule="auto"/>
        <w:jc w:val="left"/>
        <w:textAlignment w:val="center"/>
      </w:pPr>
      <w:r w:rsidRPr="00043B54">
        <w:t>C</w:t>
      </w:r>
      <w:r w:rsidRPr="00043B54">
        <w:t>．</w:t>
      </w:r>
      <w:r>
        <w:object w:dxaOrig="2355" w:dyaOrig="315" w14:anchorId="5C09E4D1">
          <v:shape id="_x0000_i1083" type="#_x0000_t75" alt="eqId8f6e229d646b4134b62aebf81754060f" style="width:117.75pt;height:15.75pt" o:ole="">
            <v:imagedata r:id="rId115" o:title="eqId8f6e229d646b4134b62aebf81754060f"/>
          </v:shape>
          <o:OLEObject Type="Embed" ProgID="Equation.DSMT4" ShapeID="_x0000_i1083" DrawAspect="Content" ObjectID="_1662793516" r:id="rId116"/>
        </w:object>
      </w:r>
      <w:r w:rsidRPr="00043B54">
        <w:tab/>
        <w:t>D</w:t>
      </w:r>
      <w:r w:rsidRPr="00043B54">
        <w:t>．</w:t>
      </w:r>
      <w:r>
        <w:object w:dxaOrig="2355" w:dyaOrig="315" w14:anchorId="029C14AD">
          <v:shape id="_x0000_i1084" type="#_x0000_t75" alt="eqIdce64204d24124564aaaa07185b69f0fd" style="width:117.75pt;height:15.75pt" o:ole="">
            <v:imagedata r:id="rId117" o:title="eqIdce64204d24124564aaaa07185b69f0fd"/>
          </v:shape>
          <o:OLEObject Type="Embed" ProgID="Equation.DSMT4" ShapeID="_x0000_i1084" DrawAspect="Content" ObjectID="_1662793517" r:id="rId118"/>
        </w:object>
      </w:r>
    </w:p>
    <w:p w14:paraId="586021F5" w14:textId="77777777" w:rsidR="00844B6B" w:rsidRPr="009C0381" w:rsidRDefault="00844B6B" w:rsidP="00844B6B">
      <w:pPr>
        <w:rPr>
          <w:b/>
        </w:rPr>
      </w:pPr>
      <w:r w:rsidRPr="009C0381">
        <w:rPr>
          <w:rFonts w:hint="eastAsia"/>
          <w:b/>
        </w:rPr>
        <w:t>二、填空题</w:t>
      </w:r>
      <w:r>
        <w:rPr>
          <w:rFonts w:hint="eastAsia"/>
          <w:b/>
        </w:rPr>
        <w:t>（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计</w:t>
      </w:r>
      <w:r>
        <w:rPr>
          <w:b/>
        </w:rPr>
        <w:t>20</w:t>
      </w:r>
      <w:r>
        <w:rPr>
          <w:rFonts w:hint="eastAsia"/>
          <w:b/>
        </w:rPr>
        <w:t>分）</w:t>
      </w:r>
    </w:p>
    <w:p w14:paraId="7B03915C" w14:textId="5556CF88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ascii="宋体" w:hAnsi="宋体" w:cs="宋体"/>
        </w:rPr>
        <w:t>已知集合</w:t>
      </w:r>
      <w:r>
        <w:object w:dxaOrig="940" w:dyaOrig="400" w14:anchorId="38D1CFCB">
          <v:shape id="_x0000_i1085" type="#_x0000_t75" alt="eqId49de52f09dc648dbb161377318fc2bae" style="width:46.5pt;height:19.5pt" o:ole="">
            <v:imagedata r:id="rId119" o:title="eqId49de52f09dc648dbb161377318fc2bae"/>
          </v:shape>
          <o:OLEObject Type="Embed" ProgID="Equation.DSMT4" ShapeID="_x0000_i1085" DrawAspect="Content" ObjectID="_1662793518" r:id="rId120"/>
        </w:object>
      </w:r>
      <w:r>
        <w:rPr>
          <w:rFonts w:ascii="宋体" w:hAnsi="宋体" w:cs="宋体"/>
        </w:rPr>
        <w:t>，</w:t>
      </w:r>
      <w:r>
        <w:object w:dxaOrig="1440" w:dyaOrig="444" w14:anchorId="641D7943">
          <v:shape id="_x0000_i1086" type="#_x0000_t75" alt="eqId96b7d4478c6144a4ad682e2f6c99c118" style="width:1in;height:22.5pt" o:ole="">
            <v:imagedata r:id="rId121" o:title="eqId96b7d4478c6144a4ad682e2f6c99c118"/>
          </v:shape>
          <o:OLEObject Type="Embed" ProgID="Equation.DSMT4" ShapeID="_x0000_i1086" DrawAspect="Content" ObjectID="_1662793519" r:id="rId122"/>
        </w:object>
      </w:r>
      <w:r>
        <w:rPr>
          <w:rFonts w:ascii="宋体" w:hAnsi="宋体" w:cs="宋体"/>
        </w:rPr>
        <w:t>，若</w:t>
      </w:r>
      <w:r>
        <w:object w:dxaOrig="1140" w:dyaOrig="312" w14:anchorId="59C1DA00">
          <v:shape id="_x0000_i1087" type="#_x0000_t75" alt="eqId9b728fa3cc5d43268c1d84f2a07b2713" style="width:57pt;height:15.75pt" o:ole="">
            <v:imagedata r:id="rId123" o:title="eqId9b728fa3cc5d43268c1d84f2a07b2713"/>
          </v:shape>
          <o:OLEObject Type="Embed" ProgID="Equation.DSMT4" ShapeID="_x0000_i1087" DrawAspect="Content" ObjectID="_1662793520" r:id="rId124"/>
        </w:object>
      </w:r>
      <w:r>
        <w:rPr>
          <w:rFonts w:ascii="宋体" w:hAnsi="宋体" w:cs="宋体"/>
        </w:rPr>
        <w:t>则实数</w:t>
      </w:r>
      <w:r w:rsidR="00984E42">
        <w:object w:dxaOrig="200" w:dyaOrig="220" w14:anchorId="7CD529F5">
          <v:shape id="_x0000_i1088" type="#_x0000_t75" alt="eqId70a27b6ddf6b478285353abb3b1f3741" style="width:10.5pt;height:11.25pt" o:ole="">
            <v:imagedata r:id="rId125" o:title=""/>
          </v:shape>
          <o:OLEObject Type="Embed" ProgID="Equation.DSMT4" ShapeID="_x0000_i1088" DrawAspect="Content" ObjectID="_1662793521" r:id="rId126"/>
        </w:object>
      </w:r>
      <w:r>
        <w:rPr>
          <w:rFonts w:ascii="宋体" w:hAnsi="宋体" w:cs="宋体"/>
        </w:rPr>
        <w:t>的值为</w:t>
      </w:r>
      <w:r>
        <w:t>________</w:t>
      </w:r>
    </w:p>
    <w:p w14:paraId="52EC8310" w14:textId="77777777" w:rsidR="00844B6B" w:rsidRDefault="00844B6B" w:rsidP="00844B6B">
      <w:pPr>
        <w:spacing w:line="360" w:lineRule="auto"/>
        <w:jc w:val="left"/>
        <w:textAlignment w:val="center"/>
        <w:rPr>
          <w:rFonts w:eastAsia="Times New Roman"/>
        </w:rPr>
      </w:pPr>
      <w:r>
        <w:t>14</w:t>
      </w:r>
      <w:r>
        <w:t>．</w:t>
      </w:r>
      <w:r>
        <w:rPr>
          <w:rFonts w:ascii="宋体" w:hAnsi="宋体" w:cs="宋体"/>
        </w:rPr>
        <w:t>已知</w:t>
      </w:r>
      <w:r>
        <w:rPr>
          <w:rFonts w:eastAsia="Times New Roman"/>
          <w:i/>
        </w:rPr>
        <w:t>y</w:t>
      </w:r>
      <w:r>
        <w:rPr>
          <w:rFonts w:eastAsia="Times New Roman"/>
        </w:rPr>
        <w:t>=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ascii="宋体" w:hAnsi="宋体" w:cs="宋体"/>
        </w:rPr>
        <w:t>是奇函数，当</w:t>
      </w:r>
      <w:r>
        <w:rPr>
          <w:rFonts w:eastAsia="Times New Roman"/>
          <w:i/>
        </w:rPr>
        <w:t>x</w:t>
      </w:r>
      <w:r>
        <w:rPr>
          <w:rFonts w:eastAsia="Times New Roman"/>
        </w:rPr>
        <w:t>≥0</w:t>
      </w:r>
      <w:r>
        <w:rPr>
          <w:rFonts w:ascii="宋体" w:hAnsi="宋体" w:cs="宋体"/>
        </w:rPr>
        <w:t>时，</w:t>
      </w:r>
      <w:r>
        <w:object w:dxaOrig="930" w:dyaOrig="510" w14:anchorId="18B794CB">
          <v:shape id="_x0000_i1089" type="#_x0000_t75" alt="eqId090fa6e16acf43c39d5afbd8c19f2b9c" style="width:46.5pt;height:25.5pt" o:ole="">
            <v:imagedata r:id="rId127" o:title="eqId090fa6e16acf43c39d5afbd8c19f2b9c"/>
          </v:shape>
          <o:OLEObject Type="Embed" ProgID="Equation.DSMT4" ShapeID="_x0000_i1089" DrawAspect="Content" ObjectID="_1662793522" r:id="rId128"/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，则</w:t>
      </w:r>
      <w:r>
        <w:rPr>
          <w:rFonts w:eastAsia="Times New Roman"/>
          <w:i/>
        </w:rPr>
        <w:t>f</w:t>
      </w:r>
      <w:r>
        <w:rPr>
          <w:rFonts w:eastAsia="Times New Roman"/>
        </w:rPr>
        <w:t>(-8)</w:t>
      </w:r>
      <w:r>
        <w:rPr>
          <w:rFonts w:ascii="宋体" w:hAnsi="宋体" w:cs="宋体"/>
        </w:rPr>
        <w:t>的值是</w:t>
      </w:r>
      <w:r w:rsidRPr="00043B54">
        <w:t>____</w:t>
      </w:r>
      <w:r>
        <w:rPr>
          <w:rFonts w:eastAsia="Times New Roman"/>
        </w:rPr>
        <w:t>.</w:t>
      </w:r>
    </w:p>
    <w:p w14:paraId="566CD467" w14:textId="77777777" w:rsidR="00844B6B" w:rsidRDefault="00844B6B" w:rsidP="00844B6B">
      <w:pPr>
        <w:spacing w:line="360" w:lineRule="auto"/>
        <w:jc w:val="left"/>
        <w:textAlignment w:val="center"/>
      </w:pPr>
      <w:r>
        <w:t>15</w:t>
      </w:r>
      <w:r>
        <w:t>．若函数</w:t>
      </w:r>
      <w:r>
        <w:object w:dxaOrig="1440" w:dyaOrig="405" w14:anchorId="55D3DBBA">
          <v:shape id="_x0000_i1090" type="#_x0000_t75" alt="eqId1b8b2bf354ed49d5828a46a55968d21a" style="width:1in;height:20.25pt" o:ole="">
            <v:imagedata r:id="rId129" o:title="eqId1b8b2bf354ed49d5828a46a55968d21a"/>
          </v:shape>
          <o:OLEObject Type="Embed" ProgID="Equation.DSMT4" ShapeID="_x0000_i1090" DrawAspect="Content" ObjectID="_1662793523" r:id="rId130"/>
        </w:object>
      </w:r>
      <w:r>
        <w:t>的单调递增区间是</w:t>
      </w:r>
      <w:r>
        <w:object w:dxaOrig="844" w:dyaOrig="323" w14:anchorId="3BA16050">
          <v:shape id="_x0000_i1091" type="#_x0000_t75" style="width:42pt;height:16.5pt" o:ole="">
            <v:imagedata r:id="rId131" o:title=""/>
          </v:shape>
          <o:OLEObject Type="Embed" ProgID="Equation.AxMath" ShapeID="_x0000_i1091" DrawAspect="Content" ObjectID="_1662793524" r:id="rId132"/>
        </w:object>
      </w:r>
      <w:r>
        <w:t>，则</w:t>
      </w:r>
      <w:r>
        <w:object w:dxaOrig="200" w:dyaOrig="213" w14:anchorId="38F8AC90">
          <v:shape id="_x0000_i1092" type="#_x0000_t75" alt="eqId70a27b6ddf6b478285353abb3b1f3741" style="width:10.5pt;height:10.5pt" o:ole="">
            <v:imagedata r:id="rId133" o:title="eqId70a27b6ddf6b478285353abb3b1f3741"/>
          </v:shape>
          <o:OLEObject Type="Embed" ProgID="Equation.DSMT4" ShapeID="_x0000_i1092" DrawAspect="Content" ObjectID="_1662793525" r:id="rId134"/>
        </w:object>
      </w:r>
      <w:r>
        <w:t>=________.</w:t>
      </w:r>
    </w:p>
    <w:p w14:paraId="281D5A39" w14:textId="77777777" w:rsidR="00844B6B" w:rsidRPr="006B5134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rPr>
          <w:rFonts w:ascii="宋体" w:hAnsi="宋体" w:cs="宋体"/>
        </w:rPr>
        <w:t>若函数</w:t>
      </w:r>
      <w:r>
        <w:object w:dxaOrig="2715" w:dyaOrig="405" w14:anchorId="3700DF70">
          <v:shape id="_x0000_i1093" type="#_x0000_t75" alt="eqId6d810ea8ac0d456ab82b28dca866af44" style="width:135.75pt;height:20.25pt" o:ole="">
            <v:imagedata r:id="rId135" o:title="eqId6d810ea8ac0d456ab82b28dca866af44"/>
          </v:shape>
          <o:OLEObject Type="Embed" ProgID="Equation.DSMT4" ShapeID="_x0000_i1093" DrawAspect="Content" ObjectID="_1662793526" r:id="rId136"/>
        </w:object>
      </w:r>
      <w:r>
        <w:rPr>
          <w:rFonts w:ascii="宋体" w:hAnsi="宋体" w:cs="宋体"/>
        </w:rPr>
        <w:t>在</w:t>
      </w:r>
      <w:r>
        <w:object w:dxaOrig="765" w:dyaOrig="405" w14:anchorId="37889E56">
          <v:shape id="_x0000_i1094" type="#_x0000_t75" alt="eqIdea2866d3038147a68678f20f51476ad9" style="width:38.25pt;height:20.25pt" o:ole="">
            <v:imagedata r:id="rId137" o:title="eqIdea2866d3038147a68678f20f51476ad9"/>
          </v:shape>
          <o:OLEObject Type="Embed" ProgID="Equation.DSMT4" ShapeID="_x0000_i1094" DrawAspect="Content" ObjectID="_1662793527" r:id="rId138"/>
        </w:object>
      </w:r>
      <w:r>
        <w:rPr>
          <w:rFonts w:ascii="宋体" w:hAnsi="宋体" w:cs="宋体"/>
        </w:rPr>
        <w:t>内有且只有一个零点，则</w:t>
      </w:r>
      <w:r>
        <w:object w:dxaOrig="585" w:dyaOrig="405" w14:anchorId="0F2F0A22">
          <v:shape id="_x0000_i1095" type="#_x0000_t75" alt="eqId75edd6ff38f44f73b1a72ae1266165fe" style="width:29.25pt;height:20.25pt" o:ole="">
            <v:imagedata r:id="rId139" o:title="eqId75edd6ff38f44f73b1a72ae1266165fe"/>
          </v:shape>
          <o:OLEObject Type="Embed" ProgID="Equation.DSMT4" ShapeID="_x0000_i1095" DrawAspect="Content" ObjectID="_1662793528" r:id="rId140"/>
        </w:object>
      </w:r>
      <w:r>
        <w:rPr>
          <w:rFonts w:ascii="宋体" w:hAnsi="宋体" w:cs="宋体"/>
        </w:rPr>
        <w:t>在</w:t>
      </w:r>
      <w:r>
        <w:object w:dxaOrig="615" w:dyaOrig="405" w14:anchorId="1AA4795E">
          <v:shape id="_x0000_i1096" type="#_x0000_t75" alt="eqId682ffae5b2684fada98782c76aa268f8" style="width:30.75pt;height:20.25pt" o:ole="">
            <v:imagedata r:id="rId141" o:title="eqId682ffae5b2684fada98782c76aa268f8"/>
          </v:shape>
          <o:OLEObject Type="Embed" ProgID="Equation.DSMT4" ShapeID="_x0000_i1096" DrawAspect="Content" ObjectID="_1662793529" r:id="rId142"/>
        </w:object>
      </w:r>
      <w:r>
        <w:rPr>
          <w:rFonts w:ascii="宋体" w:hAnsi="宋体" w:cs="宋体"/>
        </w:rPr>
        <w:t>上的最大值与最小值的和为</w:t>
      </w:r>
      <w:r>
        <w:t>__________</w:t>
      </w:r>
      <w:r>
        <w:rPr>
          <w:rFonts w:ascii="宋体" w:hAnsi="宋体" w:cs="宋体"/>
        </w:rPr>
        <w:t>．</w:t>
      </w:r>
    </w:p>
    <w:p w14:paraId="091AF847" w14:textId="746B01FE" w:rsidR="00844B6B" w:rsidRPr="009C0381" w:rsidRDefault="00844B6B" w:rsidP="00844B6B">
      <w:pPr>
        <w:rPr>
          <w:b/>
        </w:rPr>
      </w:pPr>
      <w:r w:rsidRPr="009C0381">
        <w:rPr>
          <w:rFonts w:hint="eastAsia"/>
          <w:b/>
        </w:rPr>
        <w:lastRenderedPageBreak/>
        <w:t>三、解答题</w:t>
      </w:r>
      <w:r>
        <w:rPr>
          <w:rFonts w:hint="eastAsia"/>
          <w:b/>
        </w:rPr>
        <w:t>（第</w:t>
      </w:r>
      <w:r>
        <w:rPr>
          <w:rFonts w:hint="eastAsia"/>
          <w:b/>
        </w:rPr>
        <w:t>1</w:t>
      </w:r>
      <w:r>
        <w:rPr>
          <w:b/>
        </w:rPr>
        <w:t>7</w:t>
      </w:r>
      <w:r>
        <w:rPr>
          <w:rFonts w:hint="eastAsia"/>
          <w:b/>
        </w:rPr>
        <w:t>题</w:t>
      </w:r>
      <w:r>
        <w:rPr>
          <w:rFonts w:hint="eastAsia"/>
          <w:b/>
        </w:rPr>
        <w:t>1</w:t>
      </w:r>
      <w:r>
        <w:rPr>
          <w:b/>
        </w:rPr>
        <w:t>0</w:t>
      </w:r>
      <w:r>
        <w:rPr>
          <w:rFonts w:hint="eastAsia"/>
          <w:b/>
        </w:rPr>
        <w:t>分，其它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计</w:t>
      </w:r>
      <w:r w:rsidR="00984E42">
        <w:rPr>
          <w:b/>
        </w:rPr>
        <w:t>7</w:t>
      </w:r>
      <w:r>
        <w:rPr>
          <w:b/>
        </w:rPr>
        <w:t>0</w:t>
      </w:r>
      <w:r>
        <w:rPr>
          <w:rFonts w:hint="eastAsia"/>
          <w:b/>
        </w:rPr>
        <w:t>分）</w:t>
      </w:r>
    </w:p>
    <w:p w14:paraId="6AB37EC7" w14:textId="7777777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rPr>
          <w:rFonts w:ascii="宋体" w:hAnsi="宋体" w:cs="宋体"/>
        </w:rPr>
        <w:t>计算下列各式的值．</w:t>
      </w:r>
    </w:p>
    <w:p w14:paraId="031380F9" w14:textId="7777777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 w:dxaOrig="2415" w:dyaOrig="660" w14:anchorId="32D0DBC6">
          <v:shape id="_x0000_i1097" type="#_x0000_t75" alt="eqIda7aa835f762c421c9f1c01924c70bac8" style="width:120.75pt;height:33pt" o:ole="">
            <v:imagedata r:id="rId143" o:title="eqIda7aa835f762c421c9f1c01924c70bac8"/>
          </v:shape>
          <o:OLEObject Type="Embed" ProgID="Equation.DSMT4" ShapeID="_x0000_i1097" DrawAspect="Content" ObjectID="_1662793530" r:id="rId144"/>
        </w:object>
      </w:r>
      <w:r>
        <w:rPr>
          <w:rFonts w:ascii="宋体" w:hAnsi="宋体" w:cs="宋体"/>
        </w:rPr>
        <w:t>；</w:t>
      </w:r>
    </w:p>
    <w:p w14:paraId="1E477A6B" w14:textId="7777777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 w:dxaOrig="2700" w:dyaOrig="375" w14:anchorId="118BFF7E">
          <v:shape id="_x0000_i1098" type="#_x0000_t75" alt="eqId664713fbc6d4408a85a91303c8ebd810" style="width:135pt;height:18.75pt" o:ole="">
            <v:imagedata r:id="rId145" o:title="eqId664713fbc6d4408a85a91303c8ebd810"/>
          </v:shape>
          <o:OLEObject Type="Embed" ProgID="Equation.DSMT4" ShapeID="_x0000_i1098" DrawAspect="Content" ObjectID="_1662793531" r:id="rId146"/>
        </w:object>
      </w:r>
      <w:r>
        <w:rPr>
          <w:rFonts w:ascii="宋体" w:hAnsi="宋体" w:cs="宋体"/>
        </w:rPr>
        <w:t>．</w:t>
      </w:r>
    </w:p>
    <w:p w14:paraId="373029EC" w14:textId="443A0876" w:rsidR="00844B6B" w:rsidRDefault="00844B6B" w:rsidP="00844B6B">
      <w:pPr>
        <w:spacing w:line="360" w:lineRule="auto"/>
        <w:jc w:val="left"/>
        <w:textAlignment w:val="center"/>
      </w:pPr>
    </w:p>
    <w:p w14:paraId="01636FF6" w14:textId="5ECAE2B8" w:rsidR="00984E42" w:rsidRDefault="00984E42" w:rsidP="00844B6B">
      <w:pPr>
        <w:spacing w:line="360" w:lineRule="auto"/>
        <w:jc w:val="left"/>
        <w:textAlignment w:val="center"/>
      </w:pPr>
    </w:p>
    <w:p w14:paraId="28688915" w14:textId="4D5FC092" w:rsidR="00984E42" w:rsidRDefault="00984E42" w:rsidP="00844B6B">
      <w:pPr>
        <w:spacing w:line="360" w:lineRule="auto"/>
        <w:jc w:val="left"/>
        <w:textAlignment w:val="center"/>
      </w:pPr>
    </w:p>
    <w:p w14:paraId="6D6B87FD" w14:textId="77777777" w:rsidR="00984E42" w:rsidRDefault="00984E42" w:rsidP="00844B6B">
      <w:pPr>
        <w:spacing w:line="360" w:lineRule="auto"/>
        <w:jc w:val="left"/>
        <w:textAlignment w:val="center"/>
      </w:pPr>
    </w:p>
    <w:p w14:paraId="4DC5256A" w14:textId="77777777" w:rsidR="00844B6B" w:rsidRDefault="00844B6B" w:rsidP="00844B6B">
      <w:pPr>
        <w:spacing w:line="360" w:lineRule="auto"/>
        <w:jc w:val="left"/>
        <w:textAlignment w:val="center"/>
        <w:rPr>
          <w:rFonts w:eastAsia="Times New Roman"/>
        </w:rPr>
      </w:pPr>
      <w:r>
        <w:t>18</w:t>
      </w:r>
      <w:r>
        <w:t>．</w:t>
      </w:r>
      <w:r>
        <w:rPr>
          <w:rFonts w:ascii="宋体" w:hAnsi="宋体" w:cs="宋体"/>
        </w:rPr>
        <w:t>已知集合</w:t>
      </w:r>
      <w:r>
        <w:object w:dxaOrig="1365" w:dyaOrig="405" w14:anchorId="42D53FF8">
          <v:shape id="_x0000_i1099" type="#_x0000_t75" alt="eqIdefbcbc72aefb48a0bd7171bf57c02354" style="width:68.25pt;height:20.25pt" o:ole="">
            <v:imagedata r:id="rId147" o:title="eqIdefbcbc72aefb48a0bd7171bf57c02354"/>
          </v:shape>
          <o:OLEObject Type="Embed" ProgID="Equation.DSMT4" ShapeID="_x0000_i1099" DrawAspect="Content" ObjectID="_1662793532" r:id="rId148"/>
        </w:object>
      </w:r>
      <w:r>
        <w:rPr>
          <w:rFonts w:ascii="宋体" w:hAnsi="宋体" w:cs="宋体"/>
        </w:rPr>
        <w:t>,集合</w:t>
      </w:r>
      <w:r>
        <w:object w:dxaOrig="3022" w:dyaOrig="404" w14:anchorId="0A03D39B">
          <v:shape id="_x0000_i1100" type="#_x0000_t75" alt="eqIded45fa17fbd64fcdb45ed0812825f732" style="width:150.75pt;height:20.25pt" o:ole="">
            <v:imagedata r:id="rId149" o:title="eqIded45fa17fbd64fcdb45ed0812825f732"/>
          </v:shape>
          <o:OLEObject Type="Embed" ProgID="Equation.DSMT4" ShapeID="_x0000_i1100" DrawAspect="Content" ObjectID="_1662793533" r:id="rId150"/>
        </w:object>
      </w:r>
      <w:r>
        <w:rPr>
          <w:rFonts w:eastAsia="Times New Roman"/>
        </w:rPr>
        <w:t>.</w:t>
      </w:r>
    </w:p>
    <w:p w14:paraId="1F3935D1" w14:textId="7777777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1）当</w:t>
      </w:r>
      <w:r>
        <w:object w:dxaOrig="563" w:dyaOrig="282" w14:anchorId="4FD991DD">
          <v:shape id="_x0000_i1101" type="#_x0000_t75" alt="eqId06cc9b4949ce4809a05ce82e20fa6282" style="width:27.75pt;height:14.25pt" o:ole="">
            <v:imagedata r:id="rId151" o:title="eqId06cc9b4949ce4809a05ce82e20fa6282"/>
          </v:shape>
          <o:OLEObject Type="Embed" ProgID="Equation.DSMT4" ShapeID="_x0000_i1101" DrawAspect="Content" ObjectID="_1662793534" r:id="rId152"/>
        </w:object>
      </w:r>
      <w:r>
        <w:rPr>
          <w:rFonts w:ascii="宋体" w:hAnsi="宋体" w:cs="宋体"/>
        </w:rPr>
        <w:t>时,求</w:t>
      </w:r>
      <w:r>
        <w:object w:dxaOrig="620" w:dyaOrig="300" w14:anchorId="68BD99BC">
          <v:shape id="_x0000_i1102" type="#_x0000_t75" alt="eqId672f6a959ca046e1ac193e8e6d66be50" style="width:31.5pt;height:15pt" o:ole="">
            <v:imagedata r:id="rId153" o:title="eqId672f6a959ca046e1ac193e8e6d66be50"/>
          </v:shape>
          <o:OLEObject Type="Embed" ProgID="Equation.DSMT4" ShapeID="_x0000_i1102" DrawAspect="Content" ObjectID="_1662793535" r:id="rId154"/>
        </w:object>
      </w:r>
      <w:r>
        <w:rPr>
          <w:rFonts w:ascii="宋体" w:hAnsi="宋体" w:cs="宋体"/>
        </w:rPr>
        <w:t>；</w:t>
      </w:r>
    </w:p>
    <w:p w14:paraId="70D25263" w14:textId="77777777" w:rsidR="00844B6B" w:rsidRDefault="00844B6B" w:rsidP="00844B6B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2）若</w:t>
      </w:r>
      <w:r>
        <w:object w:dxaOrig="686" w:dyaOrig="299" w14:anchorId="4CBFA1F4">
          <v:shape id="_x0000_i1103" type="#_x0000_t75" alt="eqId4ba4d0833b3746cdac653347b9d6e75d" style="width:33.75pt;height:15pt" o:ole="">
            <v:imagedata r:id="rId155" o:title="eqId4ba4d0833b3746cdac653347b9d6e75d"/>
          </v:shape>
          <o:OLEObject Type="Embed" ProgID="Equation.DSMT4" ShapeID="_x0000_i1103" DrawAspect="Content" ObjectID="_1662793536" r:id="rId156"/>
        </w:object>
      </w:r>
      <w:r>
        <w:rPr>
          <w:rFonts w:ascii="宋体" w:hAnsi="宋体" w:cs="宋体"/>
        </w:rPr>
        <w:t>,求实数</w:t>
      </w:r>
      <w:r>
        <w:object w:dxaOrig="200" w:dyaOrig="213" w14:anchorId="6EB4F39E">
          <v:shape id="_x0000_i1104" type="#_x0000_t75" alt="eqId70a27b6ddf6b478285353abb3b1f3741" style="width:10.5pt;height:10.5pt" o:ole="">
            <v:imagedata r:id="rId133" o:title="eqId70a27b6ddf6b478285353abb3b1f3741"/>
          </v:shape>
          <o:OLEObject Type="Embed" ProgID="Equation.DSMT4" ShapeID="_x0000_i1104" DrawAspect="Content" ObjectID="_1662793537" r:id="rId157"/>
        </w:object>
      </w:r>
      <w:r>
        <w:rPr>
          <w:rFonts w:ascii="宋体" w:hAnsi="宋体" w:cs="宋体"/>
        </w:rPr>
        <w:t>的取值范围</w:t>
      </w:r>
      <w:r>
        <w:rPr>
          <w:rFonts w:eastAsia="Times New Roman"/>
        </w:rPr>
        <w:t>.</w:t>
      </w:r>
    </w:p>
    <w:p w14:paraId="4FAF9A66" w14:textId="77777777" w:rsidR="00844B6B" w:rsidRDefault="00844B6B" w:rsidP="00844B6B">
      <w:pPr>
        <w:spacing w:line="360" w:lineRule="auto"/>
        <w:jc w:val="left"/>
        <w:textAlignment w:val="center"/>
      </w:pPr>
    </w:p>
    <w:p w14:paraId="1EC30D67" w14:textId="514CE4C7" w:rsidR="00844B6B" w:rsidRDefault="00844B6B" w:rsidP="00844B6B">
      <w:pPr>
        <w:spacing w:line="360" w:lineRule="auto"/>
        <w:jc w:val="left"/>
        <w:textAlignment w:val="center"/>
      </w:pPr>
    </w:p>
    <w:p w14:paraId="0DF1877A" w14:textId="05E71D5A" w:rsidR="00984E42" w:rsidRDefault="00984E42" w:rsidP="00844B6B">
      <w:pPr>
        <w:spacing w:line="360" w:lineRule="auto"/>
        <w:jc w:val="left"/>
        <w:textAlignment w:val="center"/>
      </w:pPr>
    </w:p>
    <w:p w14:paraId="0E5DCADC" w14:textId="3F3C0023" w:rsidR="00984E42" w:rsidRDefault="00984E42" w:rsidP="00844B6B">
      <w:pPr>
        <w:spacing w:line="360" w:lineRule="auto"/>
        <w:jc w:val="left"/>
        <w:textAlignment w:val="center"/>
      </w:pPr>
    </w:p>
    <w:p w14:paraId="081FBAB5" w14:textId="77777777" w:rsidR="00984E42" w:rsidRDefault="00984E42" w:rsidP="00844B6B">
      <w:pPr>
        <w:spacing w:line="360" w:lineRule="auto"/>
        <w:jc w:val="left"/>
        <w:textAlignment w:val="center"/>
      </w:pPr>
    </w:p>
    <w:p w14:paraId="3BE5F3CC" w14:textId="77777777" w:rsidR="00844B6B" w:rsidRDefault="00844B6B" w:rsidP="00844B6B">
      <w:pPr>
        <w:spacing w:line="360" w:lineRule="auto"/>
        <w:jc w:val="left"/>
        <w:textAlignment w:val="center"/>
        <w:rPr>
          <w:rFonts w:eastAsia="Times New Roman"/>
        </w:rPr>
      </w:pPr>
      <w:r>
        <w:t>19</w:t>
      </w:r>
      <w:r>
        <w:t>．</w:t>
      </w:r>
      <w:r>
        <w:rPr>
          <w:rFonts w:ascii="宋体" w:hAnsi="宋体" w:cs="宋体"/>
        </w:rPr>
        <w:t>已知命题</w:t>
      </w:r>
      <w:r>
        <w:object w:dxaOrig="1140" w:dyaOrig="405" w14:anchorId="2EF2D668">
          <v:shape id="_x0000_i1105" type="#_x0000_t75" alt="eqId0b24469aaab54ea3b3a41151145ee1e4" style="width:57pt;height:20.25pt" o:ole="">
            <v:imagedata r:id="rId158" o:title="eqId0b24469aaab54ea3b3a41151145ee1e4"/>
          </v:shape>
          <o:OLEObject Type="Embed" ProgID="Equation.DSMT4" ShapeID="_x0000_i1105" DrawAspect="Content" ObjectID="_1662793538" r:id="rId159"/>
        </w:object>
      </w:r>
      <w:r>
        <w:rPr>
          <w:rFonts w:ascii="宋体" w:hAnsi="宋体" w:cs="宋体"/>
        </w:rPr>
        <w:t>；命题</w:t>
      </w:r>
      <w:r>
        <w:object w:dxaOrig="1740" w:dyaOrig="315" w14:anchorId="35181DBD">
          <v:shape id="_x0000_i1106" type="#_x0000_t75" alt="eqIdaaeb3e35905d42dc819e600d66f40349" style="width:87pt;height:15.75pt" o:ole="">
            <v:imagedata r:id="rId160" o:title="eqIdaaeb3e35905d42dc819e600d66f40349"/>
          </v:shape>
          <o:OLEObject Type="Embed" ProgID="Equation.DSMT4" ShapeID="_x0000_i1106" DrawAspect="Content" ObjectID="_1662793539" r:id="rId161"/>
        </w:object>
      </w:r>
      <w:r>
        <w:rPr>
          <w:rFonts w:eastAsia="Times New Roman"/>
        </w:rPr>
        <w:t>.</w:t>
      </w:r>
    </w:p>
    <w:p w14:paraId="7FC6A89B" w14:textId="77777777" w:rsid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若命题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是命题</w:t>
      </w:r>
      <w:r>
        <w:rPr>
          <w:rFonts w:eastAsia="Times New Roman"/>
          <w:i/>
        </w:rPr>
        <w:t>q</w:t>
      </w:r>
      <w:r>
        <w:rPr>
          <w:rFonts w:ascii="宋体" w:hAnsi="宋体" w:cs="宋体"/>
        </w:rPr>
        <w:t>的充分条件，求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的取值范围；</w:t>
      </w:r>
    </w:p>
    <w:p w14:paraId="033F37CD" w14:textId="77777777" w:rsidR="00844B6B" w:rsidRDefault="00844B6B" w:rsidP="00844B6B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当</w:t>
      </w:r>
      <w:r>
        <w:object w:dxaOrig="626" w:dyaOrig="275" w14:anchorId="793999D9">
          <v:shape id="_x0000_i1107" type="#_x0000_t75" alt="eqId353d918c839747d0a59b7c6bd24f35e8" style="width:31.5pt;height:13.5pt" o:ole="">
            <v:imagedata r:id="rId162" o:title="eqId353d918c839747d0a59b7c6bd24f35e8"/>
          </v:shape>
          <o:OLEObject Type="Embed" ProgID="Equation.DSMT4" ShapeID="_x0000_i1107" DrawAspect="Content" ObjectID="_1662793540" r:id="rId163"/>
        </w:object>
      </w:r>
      <w:r>
        <w:rPr>
          <w:rFonts w:ascii="宋体" w:hAnsi="宋体" w:cs="宋体"/>
        </w:rPr>
        <w:t>时，已知</w:t>
      </w:r>
      <w:r>
        <w:object w:dxaOrig="540" w:dyaOrig="240" w14:anchorId="31D010E5">
          <v:shape id="_x0000_i1108" type="#_x0000_t75" alt="eqIdc89abe1e4d584e16b3718409cb609213" style="width:27pt;height:12pt" o:ole="">
            <v:imagedata r:id="rId164" o:title="eqIdc89abe1e4d584e16b3718409cb609213"/>
          </v:shape>
          <o:OLEObject Type="Embed" ProgID="Equation.DSMT4" ShapeID="_x0000_i1108" DrawAspect="Content" ObjectID="_1662793541" r:id="rId165"/>
        </w:object>
      </w:r>
      <w:r>
        <w:rPr>
          <w:rFonts w:ascii="宋体" w:hAnsi="宋体" w:cs="宋体"/>
        </w:rPr>
        <w:t>是假命题，</w:t>
      </w:r>
      <w:r>
        <w:object w:dxaOrig="518" w:dyaOrig="238" w14:anchorId="1624ECCC">
          <v:shape id="_x0000_i1109" type="#_x0000_t75" alt="eqId58e985f4c1274617875fade491b4d643" style="width:25.5pt;height:12pt" o:ole="">
            <v:imagedata r:id="rId166" o:title="eqId58e985f4c1274617875fade491b4d643"/>
          </v:shape>
          <o:OLEObject Type="Embed" ProgID="Equation.DSMT4" ShapeID="_x0000_i1109" DrawAspect="Content" ObjectID="_1662793542" r:id="rId167"/>
        </w:object>
      </w:r>
      <w:r>
        <w:rPr>
          <w:rFonts w:ascii="宋体" w:hAnsi="宋体" w:cs="宋体"/>
        </w:rPr>
        <w:t>是真命题，求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的取值范围</w:t>
      </w:r>
      <w:r>
        <w:rPr>
          <w:rFonts w:eastAsia="Times New Roman"/>
        </w:rPr>
        <w:t>.</w:t>
      </w:r>
    </w:p>
    <w:p w14:paraId="2B4C5FC2" w14:textId="77777777" w:rsidR="00844B6B" w:rsidRDefault="00844B6B" w:rsidP="00844B6B">
      <w:pPr>
        <w:spacing w:before="240" w:line="360" w:lineRule="auto"/>
        <w:jc w:val="left"/>
        <w:textAlignment w:val="center"/>
      </w:pPr>
    </w:p>
    <w:p w14:paraId="2C02565E" w14:textId="77777777" w:rsidR="00844B6B" w:rsidRDefault="00844B6B" w:rsidP="00844B6B">
      <w:pPr>
        <w:spacing w:before="240" w:line="360" w:lineRule="auto"/>
        <w:jc w:val="left"/>
        <w:textAlignment w:val="center"/>
      </w:pPr>
    </w:p>
    <w:p w14:paraId="70B82A2A" w14:textId="7E646780" w:rsidR="00844B6B" w:rsidRDefault="00844B6B" w:rsidP="00844B6B">
      <w:pPr>
        <w:spacing w:before="240" w:line="360" w:lineRule="auto"/>
        <w:jc w:val="left"/>
        <w:textAlignment w:val="center"/>
      </w:pPr>
    </w:p>
    <w:p w14:paraId="1920592C" w14:textId="77777777" w:rsidR="00844B6B" w:rsidRDefault="00844B6B" w:rsidP="00844B6B">
      <w:pPr>
        <w:spacing w:before="240" w:line="360" w:lineRule="auto"/>
        <w:jc w:val="left"/>
        <w:textAlignment w:val="center"/>
        <w:rPr>
          <w:rFonts w:ascii="Cambria Math" w:eastAsia="Cambria Math" w:hAnsi="Cambria Math" w:cs="Cambria Math"/>
        </w:rPr>
      </w:pPr>
      <w:r>
        <w:t>20</w:t>
      </w:r>
      <w:r>
        <w:t>．</w:t>
      </w:r>
      <w:r>
        <w:rPr>
          <w:rFonts w:ascii="宋体" w:hAnsi="宋体" w:cs="宋体"/>
        </w:rPr>
        <w:t>已知函数</w:t>
      </w:r>
      <w:r>
        <w:object w:dxaOrig="585" w:dyaOrig="405" w14:anchorId="219D0C27">
          <v:shape id="_x0000_i1110" type="#_x0000_t75" alt="eqId75edd6ff38f44f73b1a72ae1266165fe" style="width:29.25pt;height:20.25pt" o:ole="">
            <v:imagedata r:id="rId139" o:title="eqId75edd6ff38f44f73b1a72ae1266165fe"/>
          </v:shape>
          <o:OLEObject Type="Embed" ProgID="Equation.DSMT4" ShapeID="_x0000_i1110" DrawAspect="Content" ObjectID="_1662793543" r:id="rId168"/>
        </w:object>
      </w:r>
      <w:r>
        <w:rPr>
          <w:rFonts w:ascii="宋体" w:hAnsi="宋体" w:cs="宋体"/>
        </w:rPr>
        <w:t>是定义在</w:t>
      </w:r>
      <w:r>
        <w:object w:dxaOrig="785" w:dyaOrig="404" w14:anchorId="20E7F6EE">
          <v:shape id="_x0000_i1111" type="#_x0000_t75" alt="eqIddca4c31f92e1447fb6eceb9fdf294175" style="width:39.75pt;height:20.25pt" o:ole="">
            <v:imagedata r:id="rId169" o:title="eqIddca4c31f92e1447fb6eceb9fdf294175"/>
          </v:shape>
          <o:OLEObject Type="Embed" ProgID="Equation.DSMT4" ShapeID="_x0000_i1111" DrawAspect="Content" ObjectID="_1662793544" r:id="rId170"/>
        </w:object>
      </w:r>
      <w:r>
        <w:rPr>
          <w:rFonts w:ascii="宋体" w:hAnsi="宋体" w:cs="宋体"/>
        </w:rPr>
        <w:t>上的增函数，且满足</w:t>
      </w:r>
      <w:r>
        <w:object w:dxaOrig="2160" w:dyaOrig="405" w14:anchorId="7DF8DC3A">
          <v:shape id="_x0000_i1112" type="#_x0000_t75" alt="eqId691ee750c0cb4e968362a6a45bf21b27" style="width:108pt;height:20.25pt" o:ole="">
            <v:imagedata r:id="rId171" o:title="eqId691ee750c0cb4e968362a6a45bf21b27"/>
          </v:shape>
          <o:OLEObject Type="Embed" ProgID="Equation.DSMT4" ShapeID="_x0000_i1112" DrawAspect="Content" ObjectID="_1662793545" r:id="rId172"/>
        </w:object>
      </w:r>
      <w:r>
        <w:rPr>
          <w:rFonts w:ascii="宋体" w:hAnsi="宋体" w:cs="宋体"/>
        </w:rPr>
        <w:t>，</w:t>
      </w:r>
      <w:r>
        <w:object w:dxaOrig="900" w:dyaOrig="405" w14:anchorId="4F25A01F">
          <v:shape id="_x0000_i1113" type="#_x0000_t75" alt="eqId7446c5b437fa4297a1a27d6e2794c0ef" style="width:45pt;height:20.25pt" o:ole="">
            <v:imagedata r:id="rId173" o:title="eqId7446c5b437fa4297a1a27d6e2794c0ef"/>
          </v:shape>
          <o:OLEObject Type="Embed" ProgID="Equation.DSMT4" ShapeID="_x0000_i1113" DrawAspect="Content" ObjectID="_1662793546" r:id="rId174"/>
        </w:object>
      </w:r>
      <w:r>
        <w:rPr>
          <w:rFonts w:ascii="Cambria Math" w:eastAsia="Cambria Math" w:hAnsi="Cambria Math" w:cs="Cambria Math"/>
        </w:rPr>
        <w:t xml:space="preserve">. </w:t>
      </w:r>
    </w:p>
    <w:p w14:paraId="0909AF13" w14:textId="77777777" w:rsidR="00844B6B" w:rsidRDefault="00844B6B" w:rsidP="00844B6B">
      <w:pPr>
        <w:spacing w:before="240"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ascii="Cambria Math" w:eastAsia="Cambria Math" w:hAnsi="Cambria Math" w:cs="Cambria Math"/>
        </w:rPr>
        <w:t>1</w:t>
      </w:r>
      <w:r>
        <w:rPr>
          <w:rFonts w:ascii="宋体" w:hAnsi="宋体" w:cs="宋体"/>
        </w:rPr>
        <w:t>）求</w:t>
      </w:r>
      <w:r>
        <w:object w:dxaOrig="555" w:dyaOrig="405" w14:anchorId="717C9342">
          <v:shape id="_x0000_i1114" type="#_x0000_t75" alt="eqId6b8874005be447b79e310f17e3037287" style="width:27.75pt;height:20.25pt" o:ole="">
            <v:imagedata r:id="rId175" o:title="eqId6b8874005be447b79e310f17e3037287"/>
          </v:shape>
          <o:OLEObject Type="Embed" ProgID="Equation.DSMT4" ShapeID="_x0000_i1114" DrawAspect="Content" ObjectID="_1662793547" r:id="rId176"/>
        </w:object>
      </w:r>
      <w:r>
        <w:rPr>
          <w:rFonts w:ascii="宋体" w:hAnsi="宋体" w:cs="宋体"/>
        </w:rPr>
        <w:t>；</w:t>
      </w:r>
    </w:p>
    <w:p w14:paraId="538E2752" w14:textId="77777777" w:rsidR="00844B6B" w:rsidRDefault="00844B6B" w:rsidP="00844B6B">
      <w:pPr>
        <w:spacing w:before="240"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ascii="Cambria Math" w:eastAsia="Cambria Math" w:hAnsi="Cambria Math" w:cs="Cambria Math"/>
        </w:rPr>
        <w:t>2</w:t>
      </w:r>
      <w:r>
        <w:rPr>
          <w:rFonts w:ascii="宋体" w:hAnsi="宋体" w:cs="宋体"/>
        </w:rPr>
        <w:t>）求不等式</w:t>
      </w:r>
      <w:r>
        <w:object w:dxaOrig="1965" w:dyaOrig="405" w14:anchorId="532A4E8D">
          <v:shape id="_x0000_i1115" type="#_x0000_t75" alt="eqId30c1389f0a9444dfa05fd3bbcd6f9b66" style="width:98.25pt;height:20.25pt" o:ole="">
            <v:imagedata r:id="rId177" o:title="eqId30c1389f0a9444dfa05fd3bbcd6f9b66"/>
          </v:shape>
          <o:OLEObject Type="Embed" ProgID="Equation.DSMT4" ShapeID="_x0000_i1115" DrawAspect="Content" ObjectID="_1662793548" r:id="rId178"/>
        </w:object>
      </w:r>
      <w:r>
        <w:rPr>
          <w:rFonts w:ascii="宋体" w:hAnsi="宋体" w:cs="宋体"/>
        </w:rPr>
        <w:t>的解集．</w:t>
      </w:r>
    </w:p>
    <w:p w14:paraId="0F875034" w14:textId="77777777" w:rsidR="00844B6B" w:rsidRDefault="00844B6B" w:rsidP="00844B6B">
      <w:pPr>
        <w:spacing w:line="360" w:lineRule="auto"/>
        <w:jc w:val="left"/>
        <w:textAlignment w:val="center"/>
      </w:pPr>
    </w:p>
    <w:p w14:paraId="385D82BD" w14:textId="77777777" w:rsidR="00844B6B" w:rsidRDefault="00844B6B" w:rsidP="00844B6B">
      <w:pPr>
        <w:spacing w:line="360" w:lineRule="auto"/>
        <w:jc w:val="left"/>
        <w:textAlignment w:val="center"/>
      </w:pPr>
    </w:p>
    <w:p w14:paraId="60CC1419" w14:textId="32F9E89C" w:rsidR="00844B6B" w:rsidRP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44B6B">
        <w:t>21</w:t>
      </w:r>
      <w:r w:rsidRPr="00844B6B">
        <w:t>．</w:t>
      </w:r>
      <w:r w:rsidRPr="00844B6B">
        <w:rPr>
          <w:rFonts w:ascii="宋体" w:hAnsi="宋体" w:cs="宋体"/>
        </w:rPr>
        <w:t>已知幂函数</w:t>
      </w:r>
      <w:r w:rsidRPr="00844B6B">
        <w:object w:dxaOrig="2535" w:dyaOrig="435" w14:anchorId="29C1BB21">
          <v:shape id="_x0000_i1116" type="#_x0000_t75" alt="eqIdf9b5cb0df832481998025a50b8a4ddc6" style="width:126.75pt;height:21.75pt;mso-position-horizontal-relative:page;mso-position-vertical-relative:page" o:ole="">
            <v:imagedata r:id="rId179" o:title="eqIdf9b5cb0df832481998025a50b8a4ddc6"/>
          </v:shape>
          <o:OLEObject Type="Embed" ProgID="Equation.DSMT4" ShapeID="_x0000_i1116" DrawAspect="Content" ObjectID="_1662793549" r:id="rId180"/>
        </w:object>
      </w:r>
      <w:r w:rsidRPr="00844B6B">
        <w:rPr>
          <w:rFonts w:ascii="宋体" w:hAnsi="宋体" w:cs="宋体"/>
        </w:rPr>
        <w:t>为偶函数.</w:t>
      </w:r>
    </w:p>
    <w:p w14:paraId="102BF5A7" w14:textId="77777777" w:rsidR="00844B6B" w:rsidRP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44B6B">
        <w:rPr>
          <w:rFonts w:ascii="宋体" w:hAnsi="宋体" w:cs="宋体"/>
        </w:rPr>
        <w:t>（1）求</w:t>
      </w:r>
      <w:r w:rsidRPr="00844B6B">
        <w:object w:dxaOrig="589" w:dyaOrig="401" w14:anchorId="0834A57A">
          <v:shape id="_x0000_i1117" type="#_x0000_t75" alt="eqId4837c94ef0ff4dcf9b1dda4df363275a" style="width:29.25pt;height:20.25pt" o:ole="">
            <v:imagedata r:id="rId181" o:title="eqId4837c94ef0ff4dcf9b1dda4df363275a"/>
          </v:shape>
          <o:OLEObject Type="Embed" ProgID="Equation.DSMT4" ShapeID="_x0000_i1117" DrawAspect="Content" ObjectID="_1662793550" r:id="rId182"/>
        </w:object>
      </w:r>
      <w:r w:rsidRPr="00844B6B">
        <w:rPr>
          <w:rFonts w:ascii="宋体" w:hAnsi="宋体" w:cs="宋体"/>
        </w:rPr>
        <w:t>的解析式；</w:t>
      </w:r>
    </w:p>
    <w:p w14:paraId="017BB0BC" w14:textId="77777777" w:rsidR="00844B6B" w:rsidRP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44B6B">
        <w:rPr>
          <w:rFonts w:ascii="宋体" w:hAnsi="宋体" w:cs="宋体"/>
        </w:rPr>
        <w:t>（2）若</w:t>
      </w:r>
      <w:r w:rsidRPr="00844B6B">
        <w:object w:dxaOrig="2055" w:dyaOrig="405" w14:anchorId="66BCED8B">
          <v:shape id="_x0000_i1118" type="#_x0000_t75" alt="eqId1418be32d84a416c89427d12779954ce" style="width:102.75pt;height:20.25pt;mso-position-horizontal-relative:page;mso-position-vertical-relative:page" o:ole="">
            <v:imagedata r:id="rId183" o:title="eqId1418be32d84a416c89427d12779954ce"/>
          </v:shape>
          <o:OLEObject Type="Embed" ProgID="Equation.DSMT4" ShapeID="_x0000_i1118" DrawAspect="Content" ObjectID="_1662793551" r:id="rId184"/>
        </w:object>
      </w:r>
      <w:r w:rsidRPr="00844B6B">
        <w:rPr>
          <w:rFonts w:ascii="宋体" w:hAnsi="宋体" w:cs="宋体"/>
        </w:rPr>
        <w:t>在</w:t>
      </w:r>
      <w:r w:rsidRPr="00844B6B">
        <w:object w:dxaOrig="495" w:dyaOrig="405" w14:anchorId="78F1DE7C">
          <v:shape id="_x0000_i1119" type="#_x0000_t75" alt="eqIdcb892a350d064235bab7142e12a18afa" style="width:24.75pt;height:20.25pt" o:ole="">
            <v:imagedata r:id="rId185" o:title="eqIdcb892a350d064235bab7142e12a18afa"/>
          </v:shape>
          <o:OLEObject Type="Embed" ProgID="Equation.DSMT4" ShapeID="_x0000_i1119" DrawAspect="Content" ObjectID="_1662793552" r:id="rId186"/>
        </w:object>
      </w:r>
      <w:r w:rsidRPr="00844B6B">
        <w:rPr>
          <w:rFonts w:ascii="宋体" w:hAnsi="宋体" w:cs="宋体"/>
        </w:rPr>
        <w:t>上不是单调函数，求实数</w:t>
      </w:r>
      <w:r w:rsidRPr="00844B6B">
        <w:object w:dxaOrig="200" w:dyaOrig="213" w14:anchorId="71F137F3">
          <v:shape id="_x0000_i1120" type="#_x0000_t75" alt="eqId70a27b6ddf6b478285353abb3b1f3741" style="width:10.5pt;height:10.5pt" o:ole="">
            <v:imagedata r:id="rId133" o:title="eqId70a27b6ddf6b478285353abb3b1f3741"/>
          </v:shape>
          <o:OLEObject Type="Embed" ProgID="Equation.DSMT4" ShapeID="_x0000_i1120" DrawAspect="Content" ObjectID="_1662793553" r:id="rId187"/>
        </w:object>
      </w:r>
      <w:r w:rsidRPr="00844B6B">
        <w:rPr>
          <w:rFonts w:ascii="宋体" w:hAnsi="宋体" w:cs="宋体"/>
        </w:rPr>
        <w:t>的取值范围.</w:t>
      </w:r>
    </w:p>
    <w:p w14:paraId="1E889B85" w14:textId="77777777" w:rsidR="00844B6B" w:rsidRDefault="00844B6B" w:rsidP="00844B6B">
      <w:pPr>
        <w:spacing w:line="360" w:lineRule="auto"/>
        <w:jc w:val="left"/>
        <w:textAlignment w:val="center"/>
      </w:pPr>
    </w:p>
    <w:p w14:paraId="481D9C17" w14:textId="14A71C68" w:rsidR="00844B6B" w:rsidRDefault="00844B6B" w:rsidP="00844B6B">
      <w:pPr>
        <w:spacing w:line="360" w:lineRule="auto"/>
        <w:jc w:val="left"/>
        <w:textAlignment w:val="center"/>
      </w:pPr>
    </w:p>
    <w:p w14:paraId="432975EB" w14:textId="77777777" w:rsidR="00D20428" w:rsidRDefault="00D20428" w:rsidP="00844B6B">
      <w:pPr>
        <w:spacing w:line="360" w:lineRule="auto"/>
        <w:jc w:val="left"/>
        <w:textAlignment w:val="center"/>
      </w:pPr>
    </w:p>
    <w:p w14:paraId="0137BE18" w14:textId="79C2FAD4" w:rsidR="00844B6B" w:rsidRP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44B6B">
        <w:t>22</w:t>
      </w:r>
      <w:r w:rsidRPr="00844B6B">
        <w:t>．</w:t>
      </w:r>
      <w:r w:rsidRPr="00844B6B">
        <w:rPr>
          <w:rFonts w:ascii="宋体" w:hAnsi="宋体" w:cs="宋体"/>
        </w:rPr>
        <w:t>设函数</w:t>
      </w:r>
      <w:r w:rsidRPr="00844B6B">
        <w:object w:dxaOrig="2160" w:dyaOrig="405" w14:anchorId="4DFC5DB0">
          <v:shape id="_x0000_i1121" type="#_x0000_t75" alt="eqIdff8660ca42834961a309d9cc4733cf34" style="width:108pt;height:20.25pt" o:ole="">
            <v:imagedata r:id="rId188" o:title="eqIdff8660ca42834961a309d9cc4733cf34"/>
          </v:shape>
          <o:OLEObject Type="Embed" ProgID="Equation.DSMT4" ShapeID="_x0000_i1121" DrawAspect="Content" ObjectID="_1662793554" r:id="rId189"/>
        </w:object>
      </w:r>
      <w:r w:rsidRPr="00844B6B">
        <w:rPr>
          <w:rFonts w:ascii="宋体" w:hAnsi="宋体" w:cs="宋体"/>
        </w:rPr>
        <w:t>.</w:t>
      </w:r>
    </w:p>
    <w:p w14:paraId="52844F1F" w14:textId="77777777" w:rsidR="00844B6B" w:rsidRP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44B6B">
        <w:rPr>
          <w:rFonts w:ascii="Calibri" w:eastAsia="Calibri" w:hAnsi="Calibri" w:cs="Calibri"/>
        </w:rPr>
        <w:t>(1)</w:t>
      </w:r>
      <w:r w:rsidRPr="00844B6B">
        <w:rPr>
          <w:rFonts w:ascii="宋体" w:hAnsi="宋体" w:cs="宋体"/>
        </w:rPr>
        <w:t>若</w:t>
      </w:r>
      <w:r w:rsidRPr="00844B6B">
        <w:object w:dxaOrig="560" w:dyaOrig="279" w14:anchorId="65A2FEE1">
          <v:shape id="_x0000_i1122" type="#_x0000_t75" alt="eqId0be4e678c13c4855b0d3f5c45188da09" style="width:27.75pt;height:14.25pt" o:ole="">
            <v:imagedata r:id="rId190" o:title="eqId0be4e678c13c4855b0d3f5c45188da09"/>
          </v:shape>
          <o:OLEObject Type="Embed" ProgID="Equation.DSMT4" ShapeID="_x0000_i1122" DrawAspect="Content" ObjectID="_1662793555" r:id="rId191"/>
        </w:object>
      </w:r>
      <w:r w:rsidRPr="00844B6B">
        <w:rPr>
          <w:rFonts w:ascii="宋体" w:hAnsi="宋体" w:cs="宋体"/>
        </w:rPr>
        <w:t>，求</w:t>
      </w:r>
      <w:r w:rsidRPr="00844B6B">
        <w:object w:dxaOrig="589" w:dyaOrig="401" w14:anchorId="3918E4B1">
          <v:shape id="_x0000_i1123" type="#_x0000_t75" alt="eqId4837c94ef0ff4dcf9b1dda4df363275a" style="width:29.25pt;height:20.25pt" o:ole="">
            <v:imagedata r:id="rId181" o:title="eqId4837c94ef0ff4dcf9b1dda4df363275a"/>
          </v:shape>
          <o:OLEObject Type="Embed" ProgID="Equation.DSMT4" ShapeID="_x0000_i1123" DrawAspect="Content" ObjectID="_1662793556" r:id="rId192"/>
        </w:object>
      </w:r>
      <w:r w:rsidRPr="00844B6B">
        <w:rPr>
          <w:rFonts w:ascii="宋体" w:hAnsi="宋体" w:cs="宋体"/>
        </w:rPr>
        <w:t>的单调区间；</w:t>
      </w:r>
    </w:p>
    <w:p w14:paraId="38DC4AA3" w14:textId="77777777" w:rsidR="00844B6B" w:rsidRPr="00844B6B" w:rsidRDefault="00844B6B" w:rsidP="00844B6B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44B6B">
        <w:rPr>
          <w:rFonts w:ascii="Calibri" w:eastAsia="Calibri" w:hAnsi="Calibri" w:cs="Calibri"/>
        </w:rPr>
        <w:t>(2)</w:t>
      </w:r>
      <w:r w:rsidRPr="00844B6B">
        <w:rPr>
          <w:rFonts w:ascii="宋体" w:hAnsi="宋体" w:cs="宋体"/>
        </w:rPr>
        <w:t>若当</w:t>
      </w:r>
      <w:r w:rsidRPr="00844B6B">
        <w:object w:dxaOrig="555" w:dyaOrig="285" w14:anchorId="0B0A23CF">
          <v:shape id="_x0000_i1124" type="#_x0000_t75" alt="eqId26126945e23544d9b0cecaf9cf4809ac" style="width:27.75pt;height:14.25pt" o:ole="">
            <v:imagedata r:id="rId193" o:title="eqId26126945e23544d9b0cecaf9cf4809ac"/>
          </v:shape>
          <o:OLEObject Type="Embed" ProgID="Equation.DSMT4" ShapeID="_x0000_i1124" DrawAspect="Content" ObjectID="_1662793557" r:id="rId194"/>
        </w:object>
      </w:r>
      <w:r w:rsidRPr="00844B6B">
        <w:rPr>
          <w:rFonts w:ascii="宋体" w:hAnsi="宋体" w:cs="宋体"/>
        </w:rPr>
        <w:t>时</w:t>
      </w:r>
      <w:r w:rsidRPr="00844B6B">
        <w:object w:dxaOrig="876" w:dyaOrig="324" w14:anchorId="1F0C76F2">
          <v:shape id="_x0000_i1125" type="#_x0000_t75" alt="eqId2b9c2b69b2e84958ac765ae1e312aa93" style="width:43.5pt;height:16.5pt" o:ole="">
            <v:imagedata r:id="rId195" o:title="eqId2b9c2b69b2e84958ac765ae1e312aa93"/>
          </v:shape>
          <o:OLEObject Type="Embed" ProgID="Equation.DSMT4" ShapeID="_x0000_i1125" DrawAspect="Content" ObjectID="_1662793558" r:id="rId196"/>
        </w:object>
      </w:r>
      <w:r w:rsidRPr="00844B6B">
        <w:rPr>
          <w:rFonts w:ascii="宋体" w:hAnsi="宋体" w:cs="宋体"/>
        </w:rPr>
        <w:t>恒成立，求</w:t>
      </w:r>
      <w:r w:rsidRPr="00844B6B">
        <w:object w:dxaOrig="200" w:dyaOrig="213" w14:anchorId="3C3BE4FA">
          <v:shape id="_x0000_i1126" type="#_x0000_t75" alt="eqId70a27b6ddf6b478285353abb3b1f3741" style="width:10.5pt;height:10.5pt" o:ole="">
            <v:imagedata r:id="rId133" o:title="eqId70a27b6ddf6b478285353abb3b1f3741"/>
          </v:shape>
          <o:OLEObject Type="Embed" ProgID="Equation.DSMT4" ShapeID="_x0000_i1126" DrawAspect="Content" ObjectID="_1662793559" r:id="rId197"/>
        </w:object>
      </w:r>
      <w:r w:rsidRPr="00844B6B">
        <w:rPr>
          <w:rFonts w:ascii="宋体" w:hAnsi="宋体" w:cs="宋体"/>
        </w:rPr>
        <w:t>的取值范围．</w:t>
      </w:r>
    </w:p>
    <w:p w14:paraId="4413FF48" w14:textId="77777777" w:rsidR="00844B6B" w:rsidRPr="00844B6B" w:rsidRDefault="00844B6B" w:rsidP="00844B6B">
      <w:pPr>
        <w:spacing w:line="360" w:lineRule="auto"/>
        <w:jc w:val="left"/>
        <w:textAlignment w:val="center"/>
      </w:pPr>
    </w:p>
    <w:p w14:paraId="4E3556A8" w14:textId="77777777" w:rsidR="00844B6B" w:rsidRDefault="00844B6B" w:rsidP="00844B6B">
      <w:pPr>
        <w:spacing w:line="360" w:lineRule="auto"/>
        <w:jc w:val="left"/>
        <w:textAlignment w:val="center"/>
      </w:pPr>
    </w:p>
    <w:p w14:paraId="6F4A3B47" w14:textId="77777777" w:rsidR="00844B6B" w:rsidRDefault="00844B6B" w:rsidP="00844B6B">
      <w:pPr>
        <w:spacing w:line="360" w:lineRule="auto"/>
        <w:jc w:val="left"/>
        <w:textAlignment w:val="center"/>
      </w:pPr>
    </w:p>
    <w:p w14:paraId="0DFF39B6" w14:textId="77777777" w:rsidR="00AC6FDC" w:rsidRPr="00844B6B" w:rsidRDefault="00AC6FDC"/>
    <w:sectPr w:rsidR="00AC6FDC" w:rsidRPr="00844B6B" w:rsidSect="00844B6B">
      <w:pgSz w:w="20021" w:h="14181" w:orient="landscape" w:code="147"/>
      <w:pgMar w:top="1230" w:right="1440" w:bottom="1230" w:left="1440" w:header="851" w:footer="992" w:gutter="0"/>
      <w:cols w:num="2" w:space="420"/>
      <w:docGrid w:type="lines" w:linePitch="312" w:charSpace="-260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BF5D60" w14:textId="77777777" w:rsidR="00C55961" w:rsidRDefault="00C55961" w:rsidP="00844B6B">
      <w:r>
        <w:separator/>
      </w:r>
    </w:p>
  </w:endnote>
  <w:endnote w:type="continuationSeparator" w:id="0">
    <w:p w14:paraId="027CAA93" w14:textId="77777777" w:rsidR="00C55961" w:rsidRDefault="00C55961" w:rsidP="00844B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3851DF" w14:textId="77777777" w:rsidR="00C55961" w:rsidRDefault="00C55961" w:rsidP="00844B6B">
      <w:r>
        <w:separator/>
      </w:r>
    </w:p>
  </w:footnote>
  <w:footnote w:type="continuationSeparator" w:id="0">
    <w:p w14:paraId="35080D2D" w14:textId="77777777" w:rsidR="00C55961" w:rsidRDefault="00C55961" w:rsidP="00844B6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HorizontalSpacing w:val="197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AEE"/>
    <w:rsid w:val="000430E9"/>
    <w:rsid w:val="004C4E87"/>
    <w:rsid w:val="00502C8E"/>
    <w:rsid w:val="0053348D"/>
    <w:rsid w:val="00555AEE"/>
    <w:rsid w:val="00715807"/>
    <w:rsid w:val="00792933"/>
    <w:rsid w:val="00844B6B"/>
    <w:rsid w:val="00984E42"/>
    <w:rsid w:val="00AC6FDC"/>
    <w:rsid w:val="00C55961"/>
    <w:rsid w:val="00D20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9DFEEA"/>
  <w15:chartTrackingRefBased/>
  <w15:docId w15:val="{7E476B00-4F2E-4893-9849-72F8B7548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4B6B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4B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4B6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4B6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4B6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oleObject" Target="embeddings/oleObject22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196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3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4.bin"/><Relationship Id="rId181" Type="http://schemas.openxmlformats.org/officeDocument/2006/relationships/image" Target="media/image84.wmf"/><Relationship Id="rId186" Type="http://schemas.openxmlformats.org/officeDocument/2006/relationships/oleObject" Target="embeddings/oleObject9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image" Target="media/image19.png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9.bin"/><Relationship Id="rId197" Type="http://schemas.openxmlformats.org/officeDocument/2006/relationships/oleObject" Target="embeddings/oleObject10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93.bin"/><Relationship Id="rId187" Type="http://schemas.openxmlformats.org/officeDocument/2006/relationships/oleObject" Target="embeddings/oleObject9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image" Target="media/image20.png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8.bin"/><Relationship Id="rId50" Type="http://schemas.openxmlformats.org/officeDocument/2006/relationships/image" Target="media/image21.png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" Type="http://schemas.openxmlformats.org/officeDocument/2006/relationships/settings" Target="setting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199" Type="http://schemas.openxmlformats.org/officeDocument/2006/relationships/theme" Target="theme/theme1.xml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3" Type="http://schemas.openxmlformats.org/officeDocument/2006/relationships/webSettings" Target="webSetting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190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14.bin"/><Relationship Id="rId47" Type="http://schemas.openxmlformats.org/officeDocument/2006/relationships/image" Target="media/image18.png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548</Words>
  <Characters>3130</Characters>
  <Application>Microsoft Office Word</Application>
  <DocSecurity>0</DocSecurity>
  <Lines>26</Lines>
  <Paragraphs>7</Paragraphs>
  <ScaleCrop>false</ScaleCrop>
  <Company/>
  <LinksUpToDate>false</LinksUpToDate>
  <CharactersWithSpaces>3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丁 云进</dc:creator>
  <cp:keywords/>
  <dc:description/>
  <cp:lastModifiedBy>丁 云进</cp:lastModifiedBy>
  <cp:revision>6</cp:revision>
  <cp:lastPrinted>2020-09-28T01:23:00Z</cp:lastPrinted>
  <dcterms:created xsi:type="dcterms:W3CDTF">2020-09-25T03:15:00Z</dcterms:created>
  <dcterms:modified xsi:type="dcterms:W3CDTF">2020-09-28T01:24:00Z</dcterms:modified>
</cp:coreProperties>
</file>